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4"/>
        <w:tblW w:w="95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"/>
        <w:gridCol w:w="281"/>
        <w:gridCol w:w="449"/>
        <w:gridCol w:w="113"/>
        <w:gridCol w:w="2630"/>
        <w:gridCol w:w="638"/>
        <w:gridCol w:w="992"/>
        <w:gridCol w:w="828"/>
        <w:gridCol w:w="2000"/>
        <w:gridCol w:w="312"/>
        <w:gridCol w:w="252"/>
        <w:gridCol w:w="293"/>
        <w:gridCol w:w="383"/>
        <w:gridCol w:w="14"/>
      </w:tblGrid>
      <w:tr w:rsidR="002357E5" w:rsidRPr="007C48B1" w14:paraId="1CDCAC14" w14:textId="77777777" w:rsidTr="001A7F70">
        <w:trPr>
          <w:gridAfter w:val="1"/>
          <w:wAfter w:w="14" w:type="dxa"/>
          <w:trHeight w:val="415"/>
          <w:jc w:val="center"/>
        </w:trPr>
        <w:tc>
          <w:tcPr>
            <w:tcW w:w="680" w:type="dxa"/>
            <w:gridSpan w:val="2"/>
          </w:tcPr>
          <w:p w14:paraId="30B8B1E6" w14:textId="77777777" w:rsidR="002357E5" w:rsidRPr="007F76CB" w:rsidRDefault="002357E5" w:rsidP="00531E09">
            <w:pPr>
              <w:pStyle w:val="18"/>
              <w:rPr>
                <w:lang w:val="en-US"/>
              </w:rPr>
            </w:pPr>
          </w:p>
        </w:tc>
        <w:tc>
          <w:tcPr>
            <w:tcW w:w="8214" w:type="dxa"/>
            <w:gridSpan w:val="9"/>
          </w:tcPr>
          <w:p w14:paraId="388D958E" w14:textId="77777777" w:rsidR="002357E5" w:rsidRPr="007C48B1" w:rsidRDefault="002357E5" w:rsidP="00531E09">
            <w:pPr>
              <w:pStyle w:val="1f"/>
              <w:rPr>
                <w:caps/>
              </w:rPr>
            </w:pPr>
            <w:r w:rsidRPr="007C48B1">
              <w:rPr>
                <w:caps/>
              </w:rPr>
              <w:t>Министерство науки и высшего образования РФ</w:t>
            </w:r>
          </w:p>
        </w:tc>
        <w:tc>
          <w:tcPr>
            <w:tcW w:w="676" w:type="dxa"/>
            <w:gridSpan w:val="2"/>
          </w:tcPr>
          <w:p w14:paraId="2AAF29A0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D41FDE2" w14:textId="77777777" w:rsidTr="001A7F70">
        <w:trPr>
          <w:gridAfter w:val="1"/>
          <w:wAfter w:w="14" w:type="dxa"/>
          <w:trHeight w:val="269"/>
          <w:jc w:val="center"/>
        </w:trPr>
        <w:tc>
          <w:tcPr>
            <w:tcW w:w="3872" w:type="dxa"/>
            <w:gridSpan w:val="5"/>
          </w:tcPr>
          <w:p w14:paraId="58C243A5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2FA9FC9D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274CED8D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2962FA69" w14:textId="77777777" w:rsidTr="001A7F70">
        <w:trPr>
          <w:gridAfter w:val="1"/>
          <w:wAfter w:w="14" w:type="dxa"/>
          <w:jc w:val="center"/>
        </w:trPr>
        <w:tc>
          <w:tcPr>
            <w:tcW w:w="1242" w:type="dxa"/>
            <w:gridSpan w:val="4"/>
          </w:tcPr>
          <w:p w14:paraId="77B5A1C3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088" w:type="dxa"/>
            <w:gridSpan w:val="5"/>
          </w:tcPr>
          <w:p w14:paraId="0E0BADCE" w14:textId="77777777" w:rsidR="002357E5" w:rsidRPr="007C48B1" w:rsidRDefault="002357E5" w:rsidP="00531E09">
            <w:pPr>
              <w:pStyle w:val="1f"/>
            </w:pPr>
            <w:r w:rsidRPr="007C48B1">
              <w:t>ФГБОУ ВО «Пермский государственный национальный исследовательский университет»</w:t>
            </w:r>
          </w:p>
        </w:tc>
        <w:tc>
          <w:tcPr>
            <w:tcW w:w="1240" w:type="dxa"/>
            <w:gridSpan w:val="4"/>
          </w:tcPr>
          <w:p w14:paraId="711763F7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C13713C" w14:textId="77777777" w:rsidTr="001A7F70">
        <w:trPr>
          <w:gridAfter w:val="1"/>
          <w:wAfter w:w="14" w:type="dxa"/>
          <w:trHeight w:val="2915"/>
          <w:jc w:val="center"/>
        </w:trPr>
        <w:tc>
          <w:tcPr>
            <w:tcW w:w="3872" w:type="dxa"/>
            <w:gridSpan w:val="5"/>
          </w:tcPr>
          <w:p w14:paraId="552D556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732204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690DA8D9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FF32C0C" w14:textId="77777777" w:rsidTr="001A7F70">
        <w:trPr>
          <w:gridAfter w:val="1"/>
          <w:wAfter w:w="14" w:type="dxa"/>
          <w:trHeight w:val="2106"/>
          <w:jc w:val="center"/>
        </w:trPr>
        <w:tc>
          <w:tcPr>
            <w:tcW w:w="1129" w:type="dxa"/>
            <w:gridSpan w:val="3"/>
          </w:tcPr>
          <w:p w14:paraId="20EBF3EC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513" w:type="dxa"/>
            <w:gridSpan w:val="7"/>
          </w:tcPr>
          <w:p w14:paraId="19103373" w14:textId="77777777" w:rsidR="002357E5" w:rsidRDefault="00833376" w:rsidP="00531E09">
            <w:pPr>
              <w:pStyle w:val="1f"/>
              <w:rPr>
                <w:b/>
                <w:caps/>
              </w:rPr>
            </w:pPr>
            <w:r w:rsidRPr="00833376">
              <w:rPr>
                <w:b/>
                <w:caps/>
              </w:rPr>
              <w:t>Численные методы</w:t>
            </w:r>
          </w:p>
          <w:p w14:paraId="60C74B3F" w14:textId="6B2A88CE" w:rsidR="00833376" w:rsidRDefault="00833376" w:rsidP="00531E09">
            <w:pPr>
              <w:pStyle w:val="1f"/>
            </w:pPr>
            <w:r>
              <w:t>Лабораторная работа №</w:t>
            </w:r>
            <w:r w:rsidR="00D143DF">
              <w:t>5</w:t>
            </w:r>
          </w:p>
          <w:p w14:paraId="59CF3222" w14:textId="77580297" w:rsidR="00D143DF" w:rsidRPr="00182623" w:rsidRDefault="00D143DF" w:rsidP="00531E09">
            <w:pPr>
              <w:pStyle w:val="1f"/>
            </w:pPr>
            <w:r>
              <w:t>«Интерполирование. Среднеквадратичное приближение»</w:t>
            </w:r>
          </w:p>
          <w:p w14:paraId="7B90C98C" w14:textId="1F83DA52" w:rsidR="00A011E0" w:rsidRPr="00E6592F" w:rsidRDefault="00A011E0" w:rsidP="00531E09">
            <w:pPr>
              <w:pStyle w:val="1f"/>
              <w:rPr>
                <w:sz w:val="24"/>
                <w:szCs w:val="24"/>
              </w:rPr>
            </w:pPr>
            <w:r w:rsidRPr="0038110D">
              <w:rPr>
                <w:sz w:val="24"/>
                <w:szCs w:val="24"/>
              </w:rPr>
              <w:t>Варианты</w:t>
            </w:r>
            <w:r w:rsidR="0038110D" w:rsidRPr="0038110D">
              <w:rPr>
                <w:sz w:val="24"/>
                <w:szCs w:val="24"/>
              </w:rPr>
              <w:t>: №21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  <w:r w:rsidR="0038110D" w:rsidRPr="00E6592F">
              <w:rPr>
                <w:sz w:val="24"/>
                <w:szCs w:val="24"/>
              </w:rPr>
              <w:t xml:space="preserve">, </w:t>
            </w:r>
            <w:r w:rsidR="0038110D" w:rsidRPr="0038110D">
              <w:rPr>
                <w:sz w:val="24"/>
                <w:szCs w:val="24"/>
              </w:rPr>
              <w:t>№25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928" w:type="dxa"/>
            <w:gridSpan w:val="3"/>
          </w:tcPr>
          <w:p w14:paraId="7C90F425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24D85E5" w14:textId="77777777" w:rsidTr="001A7F70">
        <w:trPr>
          <w:gridAfter w:val="1"/>
          <w:wAfter w:w="14" w:type="dxa"/>
          <w:trHeight w:val="2264"/>
          <w:jc w:val="center"/>
        </w:trPr>
        <w:tc>
          <w:tcPr>
            <w:tcW w:w="3872" w:type="dxa"/>
            <w:gridSpan w:val="5"/>
          </w:tcPr>
          <w:p w14:paraId="0EEDA4E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DDBCB8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041C71FC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169D76AB" w14:textId="77777777" w:rsidTr="001A7F70">
        <w:trPr>
          <w:trHeight w:val="1919"/>
          <w:jc w:val="center"/>
        </w:trPr>
        <w:tc>
          <w:tcPr>
            <w:tcW w:w="399" w:type="dxa"/>
          </w:tcPr>
          <w:p w14:paraId="0316889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4111" w:type="dxa"/>
            <w:gridSpan w:val="5"/>
            <w:vAlign w:val="center"/>
          </w:tcPr>
          <w:p w14:paraId="1283FADB" w14:textId="1E0BD8F9" w:rsidR="002357E5" w:rsidRPr="007C48B1" w:rsidRDefault="002357E5" w:rsidP="00531E09">
            <w:pPr>
              <w:pStyle w:val="1f"/>
            </w:pPr>
            <w:r w:rsidRPr="007C48B1">
              <w:t>Работу выполнил</w:t>
            </w:r>
            <w:r w:rsidR="00E65905">
              <w:t>и</w:t>
            </w:r>
          </w:p>
          <w:p w14:paraId="6C3B54C9" w14:textId="6961FF10" w:rsidR="002357E5" w:rsidRPr="007C48B1" w:rsidRDefault="002357E5" w:rsidP="00531E09">
            <w:pPr>
              <w:pStyle w:val="1f"/>
            </w:pPr>
            <w:r w:rsidRPr="007C48B1">
              <w:t>Студент</w:t>
            </w:r>
            <w:r w:rsidR="00E65905">
              <w:t>ы</w:t>
            </w:r>
            <w:r w:rsidRPr="007C48B1">
              <w:t xml:space="preserve"> гр.</w:t>
            </w:r>
            <w:r w:rsidR="00E17363">
              <w:t xml:space="preserve"> </w:t>
            </w:r>
            <w:r w:rsidRPr="007C48B1">
              <w:t>ПМИ-4</w:t>
            </w:r>
            <w:r w:rsidR="00E65905">
              <w:t>:</w:t>
            </w:r>
          </w:p>
          <w:p w14:paraId="3B30A0D3" w14:textId="13C397FD" w:rsidR="00E65905" w:rsidRDefault="002357E5" w:rsidP="00E65905">
            <w:pPr>
              <w:pStyle w:val="1f"/>
            </w:pPr>
            <w:r w:rsidRPr="007C48B1">
              <w:t>Колесников</w:t>
            </w:r>
            <w:r w:rsidR="00E65905">
              <w:t xml:space="preserve"> </w:t>
            </w:r>
            <w:r w:rsidRPr="007C48B1">
              <w:t>А.С</w:t>
            </w:r>
          </w:p>
          <w:p w14:paraId="51AA6ECB" w14:textId="553C73DC" w:rsidR="00E65905" w:rsidRPr="007C48B1" w:rsidRDefault="00E65905" w:rsidP="00E65905">
            <w:pPr>
              <w:pStyle w:val="1f"/>
            </w:pPr>
            <w:r>
              <w:t>Пухов Н.А.</w:t>
            </w:r>
          </w:p>
          <w:p w14:paraId="53969797" w14:textId="478F7B8F" w:rsidR="002357E5" w:rsidRPr="007C48B1" w:rsidRDefault="002357E5" w:rsidP="00531E09">
            <w:pPr>
              <w:pStyle w:val="1f"/>
            </w:pPr>
          </w:p>
        </w:tc>
        <w:tc>
          <w:tcPr>
            <w:tcW w:w="992" w:type="dxa"/>
          </w:tcPr>
          <w:p w14:paraId="53426CF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685" w:type="dxa"/>
            <w:gridSpan w:val="5"/>
            <w:vAlign w:val="center"/>
          </w:tcPr>
          <w:p w14:paraId="365C571E" w14:textId="77777777" w:rsidR="002357E5" w:rsidRPr="007C48B1" w:rsidRDefault="002357E5" w:rsidP="00531E09">
            <w:pPr>
              <w:pStyle w:val="1f"/>
            </w:pPr>
            <w:r w:rsidRPr="007C48B1">
              <w:t>Проверил</w:t>
            </w:r>
          </w:p>
          <w:p w14:paraId="0F86E3A2" w14:textId="60ACBCBC" w:rsidR="002357E5" w:rsidRPr="007C48B1" w:rsidRDefault="00393713" w:rsidP="00531E09">
            <w:pPr>
              <w:pStyle w:val="1f"/>
            </w:pPr>
            <w:r>
              <w:t>профессор, доктор физико-математических наук</w:t>
            </w:r>
          </w:p>
          <w:p w14:paraId="44D76723" w14:textId="2E4DE7A4" w:rsidR="002357E5" w:rsidRPr="007C48B1" w:rsidRDefault="00393713" w:rsidP="00531E09">
            <w:pPr>
              <w:pStyle w:val="1f"/>
            </w:pPr>
            <w:r>
              <w:t>Русаков С.В</w:t>
            </w:r>
          </w:p>
          <w:p w14:paraId="169C86C7" w14:textId="0D23B168" w:rsidR="002357E5" w:rsidRPr="007C48B1" w:rsidRDefault="002357E5" w:rsidP="00531E09">
            <w:pPr>
              <w:pStyle w:val="1f"/>
            </w:pPr>
            <w:r w:rsidRPr="007C48B1">
              <w:t xml:space="preserve"> «___» __________ 2020</w:t>
            </w:r>
            <w:r w:rsidR="00C55E2A">
              <w:t xml:space="preserve"> г.</w:t>
            </w:r>
          </w:p>
        </w:tc>
        <w:tc>
          <w:tcPr>
            <w:tcW w:w="397" w:type="dxa"/>
            <w:gridSpan w:val="2"/>
          </w:tcPr>
          <w:p w14:paraId="0DEB4AB3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394187C1" w14:textId="77777777" w:rsidTr="001A7F70">
        <w:trPr>
          <w:gridAfter w:val="1"/>
          <w:wAfter w:w="14" w:type="dxa"/>
          <w:trHeight w:val="3146"/>
          <w:jc w:val="center"/>
        </w:trPr>
        <w:tc>
          <w:tcPr>
            <w:tcW w:w="3872" w:type="dxa"/>
            <w:gridSpan w:val="5"/>
          </w:tcPr>
          <w:p w14:paraId="31DE3618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4CE047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5E8F4471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67A4FD57" w14:textId="77777777" w:rsidTr="001A7F70">
        <w:trPr>
          <w:gridAfter w:val="1"/>
          <w:wAfter w:w="14" w:type="dxa"/>
          <w:trHeight w:val="60"/>
          <w:jc w:val="center"/>
        </w:trPr>
        <w:tc>
          <w:tcPr>
            <w:tcW w:w="3872" w:type="dxa"/>
            <w:gridSpan w:val="5"/>
          </w:tcPr>
          <w:p w14:paraId="2201D5C0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B71EA09" w14:textId="77777777" w:rsidR="002357E5" w:rsidRPr="007C48B1" w:rsidRDefault="002357E5" w:rsidP="00531E09">
            <w:pPr>
              <w:pStyle w:val="1f"/>
            </w:pPr>
            <w:r w:rsidRPr="007C48B1">
              <w:t>Пермь 2020</w:t>
            </w:r>
          </w:p>
        </w:tc>
        <w:tc>
          <w:tcPr>
            <w:tcW w:w="3240" w:type="dxa"/>
            <w:gridSpan w:val="5"/>
          </w:tcPr>
          <w:p w14:paraId="1C2C3975" w14:textId="77777777" w:rsidR="002357E5" w:rsidRPr="007C48B1" w:rsidRDefault="002357E5" w:rsidP="00531E09">
            <w:pPr>
              <w:pStyle w:val="1f"/>
            </w:pPr>
          </w:p>
        </w:tc>
      </w:tr>
    </w:tbl>
    <w:p w14:paraId="1598C29E" w14:textId="77777777" w:rsidR="002357E5" w:rsidRDefault="002357E5">
      <w:pPr>
        <w:sectPr w:rsidR="002357E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caps w:val="0"/>
          <w:sz w:val="24"/>
        </w:rPr>
        <w:id w:val="51666290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3FF0EA" w14:textId="3E19D90D" w:rsidR="00952B82" w:rsidRPr="00952B82" w:rsidRDefault="00952B82" w:rsidP="00952B82">
          <w:pPr>
            <w:pStyle w:val="1b"/>
          </w:pPr>
          <w:r w:rsidRPr="00952B82">
            <w:t>СОДЕРЖАНИЕ</w:t>
          </w:r>
        </w:p>
        <w:p w14:paraId="1267B14D" w14:textId="4EA367E9" w:rsidR="00A57493" w:rsidRDefault="00952B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56458667" w:history="1">
            <w:r w:rsidR="00A57493" w:rsidRPr="008F4C91">
              <w:rPr>
                <w:rStyle w:val="a6"/>
                <w:noProof/>
              </w:rPr>
              <w:t>Задание</w:t>
            </w:r>
            <w:r w:rsidR="00A57493">
              <w:rPr>
                <w:noProof/>
                <w:webHidden/>
              </w:rPr>
              <w:tab/>
            </w:r>
            <w:r w:rsidR="00A57493">
              <w:rPr>
                <w:noProof/>
                <w:webHidden/>
              </w:rPr>
              <w:fldChar w:fldCharType="begin"/>
            </w:r>
            <w:r w:rsidR="00A57493">
              <w:rPr>
                <w:noProof/>
                <w:webHidden/>
              </w:rPr>
              <w:instrText xml:space="preserve"> PAGEREF _Toc56458667 \h </w:instrText>
            </w:r>
            <w:r w:rsidR="00A57493">
              <w:rPr>
                <w:noProof/>
                <w:webHidden/>
              </w:rPr>
            </w:r>
            <w:r w:rsidR="00A57493">
              <w:rPr>
                <w:noProof/>
                <w:webHidden/>
              </w:rPr>
              <w:fldChar w:fldCharType="separate"/>
            </w:r>
            <w:r w:rsidR="00A57493">
              <w:rPr>
                <w:noProof/>
                <w:webHidden/>
              </w:rPr>
              <w:t>3</w:t>
            </w:r>
            <w:r w:rsidR="00A57493">
              <w:rPr>
                <w:noProof/>
                <w:webHidden/>
              </w:rPr>
              <w:fldChar w:fldCharType="end"/>
            </w:r>
          </w:hyperlink>
        </w:p>
        <w:p w14:paraId="2F09A294" w14:textId="27E99E18" w:rsidR="00A57493" w:rsidRDefault="00757E2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6458668" w:history="1">
            <w:r w:rsidR="00A57493" w:rsidRPr="008F4C91">
              <w:rPr>
                <w:rStyle w:val="a6"/>
                <w:noProof/>
              </w:rPr>
              <w:t>Исходные данные</w:t>
            </w:r>
            <w:r w:rsidR="00A57493">
              <w:rPr>
                <w:noProof/>
                <w:webHidden/>
              </w:rPr>
              <w:tab/>
            </w:r>
            <w:r w:rsidR="00A57493">
              <w:rPr>
                <w:noProof/>
                <w:webHidden/>
              </w:rPr>
              <w:fldChar w:fldCharType="begin"/>
            </w:r>
            <w:r w:rsidR="00A57493">
              <w:rPr>
                <w:noProof/>
                <w:webHidden/>
              </w:rPr>
              <w:instrText xml:space="preserve"> PAGEREF _Toc56458668 \h </w:instrText>
            </w:r>
            <w:r w:rsidR="00A57493">
              <w:rPr>
                <w:noProof/>
                <w:webHidden/>
              </w:rPr>
            </w:r>
            <w:r w:rsidR="00A57493">
              <w:rPr>
                <w:noProof/>
                <w:webHidden/>
              </w:rPr>
              <w:fldChar w:fldCharType="separate"/>
            </w:r>
            <w:r w:rsidR="00A57493">
              <w:rPr>
                <w:noProof/>
                <w:webHidden/>
              </w:rPr>
              <w:t>4</w:t>
            </w:r>
            <w:r w:rsidR="00A57493">
              <w:rPr>
                <w:noProof/>
                <w:webHidden/>
              </w:rPr>
              <w:fldChar w:fldCharType="end"/>
            </w:r>
          </w:hyperlink>
        </w:p>
        <w:p w14:paraId="1FAEC5CF" w14:textId="228477A7" w:rsidR="00A57493" w:rsidRDefault="00757E2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6458669" w:history="1">
            <w:r w:rsidR="00A57493" w:rsidRPr="008F4C91">
              <w:rPr>
                <w:rStyle w:val="a6"/>
                <w:noProof/>
              </w:rPr>
              <w:t>Решение</w:t>
            </w:r>
            <w:r w:rsidR="00A57493">
              <w:rPr>
                <w:noProof/>
                <w:webHidden/>
              </w:rPr>
              <w:tab/>
            </w:r>
            <w:r w:rsidR="00A57493">
              <w:rPr>
                <w:noProof/>
                <w:webHidden/>
              </w:rPr>
              <w:fldChar w:fldCharType="begin"/>
            </w:r>
            <w:r w:rsidR="00A57493">
              <w:rPr>
                <w:noProof/>
                <w:webHidden/>
              </w:rPr>
              <w:instrText xml:space="preserve"> PAGEREF _Toc56458669 \h </w:instrText>
            </w:r>
            <w:r w:rsidR="00A57493">
              <w:rPr>
                <w:noProof/>
                <w:webHidden/>
              </w:rPr>
            </w:r>
            <w:r w:rsidR="00A57493">
              <w:rPr>
                <w:noProof/>
                <w:webHidden/>
              </w:rPr>
              <w:fldChar w:fldCharType="separate"/>
            </w:r>
            <w:r w:rsidR="00A57493">
              <w:rPr>
                <w:noProof/>
                <w:webHidden/>
              </w:rPr>
              <w:t>5</w:t>
            </w:r>
            <w:r w:rsidR="00A57493">
              <w:rPr>
                <w:noProof/>
                <w:webHidden/>
              </w:rPr>
              <w:fldChar w:fldCharType="end"/>
            </w:r>
          </w:hyperlink>
        </w:p>
        <w:p w14:paraId="0EE758F7" w14:textId="09D6E4F8" w:rsidR="00A57493" w:rsidRDefault="00757E2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6458670" w:history="1">
            <w:r w:rsidR="00A57493" w:rsidRPr="008F4C91">
              <w:rPr>
                <w:rStyle w:val="a6"/>
                <w:noProof/>
              </w:rPr>
              <w:t>Тестирование</w:t>
            </w:r>
            <w:r w:rsidR="00A57493">
              <w:rPr>
                <w:noProof/>
                <w:webHidden/>
              </w:rPr>
              <w:tab/>
            </w:r>
            <w:r w:rsidR="00A57493">
              <w:rPr>
                <w:noProof/>
                <w:webHidden/>
              </w:rPr>
              <w:fldChar w:fldCharType="begin"/>
            </w:r>
            <w:r w:rsidR="00A57493">
              <w:rPr>
                <w:noProof/>
                <w:webHidden/>
              </w:rPr>
              <w:instrText xml:space="preserve"> PAGEREF _Toc56458670 \h </w:instrText>
            </w:r>
            <w:r w:rsidR="00A57493">
              <w:rPr>
                <w:noProof/>
                <w:webHidden/>
              </w:rPr>
            </w:r>
            <w:r w:rsidR="00A57493">
              <w:rPr>
                <w:noProof/>
                <w:webHidden/>
              </w:rPr>
              <w:fldChar w:fldCharType="separate"/>
            </w:r>
            <w:r w:rsidR="00A57493">
              <w:rPr>
                <w:noProof/>
                <w:webHidden/>
              </w:rPr>
              <w:t>12</w:t>
            </w:r>
            <w:r w:rsidR="00A57493">
              <w:rPr>
                <w:noProof/>
                <w:webHidden/>
              </w:rPr>
              <w:fldChar w:fldCharType="end"/>
            </w:r>
          </w:hyperlink>
        </w:p>
        <w:p w14:paraId="5C4CA923" w14:textId="6D5E9AB5" w:rsidR="00A57493" w:rsidRDefault="00757E2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6458671" w:history="1">
            <w:r w:rsidR="00A57493" w:rsidRPr="008F4C91">
              <w:rPr>
                <w:rStyle w:val="a6"/>
                <w:noProof/>
              </w:rPr>
              <w:t>Краткие выводы</w:t>
            </w:r>
            <w:r w:rsidR="00A57493">
              <w:rPr>
                <w:noProof/>
                <w:webHidden/>
              </w:rPr>
              <w:tab/>
            </w:r>
            <w:r w:rsidR="00A57493">
              <w:rPr>
                <w:noProof/>
                <w:webHidden/>
              </w:rPr>
              <w:fldChar w:fldCharType="begin"/>
            </w:r>
            <w:r w:rsidR="00A57493">
              <w:rPr>
                <w:noProof/>
                <w:webHidden/>
              </w:rPr>
              <w:instrText xml:space="preserve"> PAGEREF _Toc56458671 \h </w:instrText>
            </w:r>
            <w:r w:rsidR="00A57493">
              <w:rPr>
                <w:noProof/>
                <w:webHidden/>
              </w:rPr>
            </w:r>
            <w:r w:rsidR="00A57493">
              <w:rPr>
                <w:noProof/>
                <w:webHidden/>
              </w:rPr>
              <w:fldChar w:fldCharType="separate"/>
            </w:r>
            <w:r w:rsidR="00A57493">
              <w:rPr>
                <w:noProof/>
                <w:webHidden/>
              </w:rPr>
              <w:t>18</w:t>
            </w:r>
            <w:r w:rsidR="00A57493">
              <w:rPr>
                <w:noProof/>
                <w:webHidden/>
              </w:rPr>
              <w:fldChar w:fldCharType="end"/>
            </w:r>
          </w:hyperlink>
        </w:p>
        <w:p w14:paraId="04018068" w14:textId="232FB8B7" w:rsidR="00A57493" w:rsidRDefault="00757E2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6458672" w:history="1">
            <w:r w:rsidR="00A57493" w:rsidRPr="008F4C91">
              <w:rPr>
                <w:rStyle w:val="a6"/>
                <w:noProof/>
              </w:rPr>
              <w:t>Текст программы</w:t>
            </w:r>
            <w:r w:rsidR="00A57493">
              <w:rPr>
                <w:noProof/>
                <w:webHidden/>
              </w:rPr>
              <w:tab/>
            </w:r>
            <w:r w:rsidR="00A57493">
              <w:rPr>
                <w:noProof/>
                <w:webHidden/>
              </w:rPr>
              <w:fldChar w:fldCharType="begin"/>
            </w:r>
            <w:r w:rsidR="00A57493">
              <w:rPr>
                <w:noProof/>
                <w:webHidden/>
              </w:rPr>
              <w:instrText xml:space="preserve"> PAGEREF _Toc56458672 \h </w:instrText>
            </w:r>
            <w:r w:rsidR="00A57493">
              <w:rPr>
                <w:noProof/>
                <w:webHidden/>
              </w:rPr>
            </w:r>
            <w:r w:rsidR="00A57493">
              <w:rPr>
                <w:noProof/>
                <w:webHidden/>
              </w:rPr>
              <w:fldChar w:fldCharType="separate"/>
            </w:r>
            <w:r w:rsidR="00A57493">
              <w:rPr>
                <w:noProof/>
                <w:webHidden/>
              </w:rPr>
              <w:t>19</w:t>
            </w:r>
            <w:r w:rsidR="00A57493">
              <w:rPr>
                <w:noProof/>
                <w:webHidden/>
              </w:rPr>
              <w:fldChar w:fldCharType="end"/>
            </w:r>
          </w:hyperlink>
        </w:p>
        <w:p w14:paraId="470A0079" w14:textId="2661D651" w:rsidR="00952B82" w:rsidRDefault="00952B82">
          <w:r>
            <w:rPr>
              <w:b/>
              <w:bCs/>
            </w:rPr>
            <w:fldChar w:fldCharType="end"/>
          </w:r>
        </w:p>
      </w:sdtContent>
    </w:sdt>
    <w:p w14:paraId="4A3639E3" w14:textId="77777777" w:rsidR="00952B82" w:rsidRDefault="00952B82"/>
    <w:p w14:paraId="42F0C71F" w14:textId="0CDB0AB3" w:rsidR="00952B82" w:rsidRDefault="00952B82">
      <w:pPr>
        <w:sectPr w:rsidR="00952B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928858C" w14:textId="458315E7" w:rsidR="00404076" w:rsidRDefault="00092F8E" w:rsidP="00404076">
      <w:pPr>
        <w:pStyle w:val="18"/>
      </w:pPr>
      <w:bookmarkStart w:id="0" w:name="_Toc56458667"/>
      <w:r>
        <w:lastRenderedPageBreak/>
        <w:t>Задание</w:t>
      </w:r>
      <w:bookmarkEnd w:id="0"/>
    </w:p>
    <w:p w14:paraId="4D467C00" w14:textId="677ED0CE" w:rsidR="008A0BC9" w:rsidRDefault="008A0BC9" w:rsidP="008A0BC9">
      <w:pPr>
        <w:pStyle w:val="15"/>
      </w:pPr>
      <w:r>
        <w:rPr>
          <w:i/>
          <w:iCs/>
        </w:rPr>
        <w:t>Задача</w:t>
      </w:r>
      <w:r>
        <w:t xml:space="preserve"> - приблизить заданную функцию </w:t>
      </w:r>
      <w:r>
        <w:rPr>
          <w:rFonts w:eastAsia="Times New Roman" w:cs="Times New Roman"/>
          <w:position w:val="-12"/>
          <w:szCs w:val="20"/>
        </w:rPr>
        <w:object w:dxaOrig="555" w:dyaOrig="360" w14:anchorId="751FA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6" o:title=""/>
          </v:shape>
          <o:OLEObject Type="Embed" ProgID="Equation.3" ShapeID="_x0000_i1025" DrawAspect="Content" ObjectID="_1667072921" r:id="rId7"/>
        </w:object>
      </w:r>
      <w:r>
        <w:t xml:space="preserve"> на отрезке </w:t>
      </w:r>
      <w:r>
        <w:rPr>
          <w:rFonts w:eastAsia="Times New Roman" w:cs="Times New Roman"/>
          <w:position w:val="-10"/>
          <w:szCs w:val="20"/>
        </w:rPr>
        <w:object w:dxaOrig="945" w:dyaOrig="345" w14:anchorId="59514DBE">
          <v:shape id="_x0000_i1026" type="#_x0000_t75" style="width:47.25pt;height:17.25pt" o:ole="">
            <v:imagedata r:id="rId8" o:title=""/>
          </v:shape>
          <o:OLEObject Type="Embed" ProgID="Equation.3" ShapeID="_x0000_i1026" DrawAspect="Content" ObjectID="_1667072922" r:id="rId9"/>
        </w:object>
      </w:r>
      <w:r>
        <w:t>.</w:t>
      </w:r>
    </w:p>
    <w:p w14:paraId="124A2B43" w14:textId="26AD756E" w:rsidR="008A0BC9" w:rsidRPr="008A0BC9" w:rsidRDefault="008A0BC9" w:rsidP="00950D2A">
      <w:pPr>
        <w:pStyle w:val="a8"/>
        <w:numPr>
          <w:ilvl w:val="0"/>
          <w:numId w:val="19"/>
        </w:numPr>
        <w:ind w:left="709" w:firstLine="0"/>
        <w:rPr>
          <w:sz w:val="28"/>
        </w:rPr>
      </w:pPr>
      <w:r w:rsidRPr="008A0BC9">
        <w:rPr>
          <w:rStyle w:val="16"/>
        </w:rPr>
        <w:t>Построить таблицу</w:t>
      </w:r>
      <w:r>
        <w:rPr>
          <w:rStyle w:val="16"/>
        </w:rPr>
        <w:t xml:space="preserve"> </w:t>
      </w:r>
      <w:r w:rsidRPr="008A0BC9">
        <w:rPr>
          <w:rStyle w:val="16"/>
        </w:rPr>
        <w:object w:dxaOrig="1815" w:dyaOrig="435" w14:anchorId="1F20590D">
          <v:shape id="_x0000_i1027" type="#_x0000_t75" style="width:95.25pt;height:22.5pt" o:ole="">
            <v:imagedata r:id="rId10" o:title=""/>
          </v:shape>
          <o:OLEObject Type="Embed" ProgID="Equation.3" ShapeID="_x0000_i1027" DrawAspect="Content" ObjectID="_1667072923" r:id="rId11"/>
        </w:object>
      </w:r>
      <w:r w:rsidRPr="008A0BC9">
        <w:rPr>
          <w:rStyle w:val="16"/>
        </w:rPr>
        <w:t xml:space="preserve">, </w:t>
      </w:r>
      <w:r w:rsidRPr="008A0BC9">
        <w:rPr>
          <w:rStyle w:val="16"/>
        </w:rPr>
        <w:object w:dxaOrig="1665" w:dyaOrig="375" w14:anchorId="37051832">
          <v:shape id="_x0000_i1028" type="#_x0000_t75" style="width:95.25pt;height:21pt" o:ole="">
            <v:imagedata r:id="rId12" o:title=""/>
          </v:shape>
          <o:OLEObject Type="Embed" ProgID="Equation.3" ShapeID="_x0000_i1028" DrawAspect="Content" ObjectID="_1667072924" r:id="rId13"/>
        </w:object>
      </w:r>
      <w:r w:rsidRPr="008A0BC9">
        <w:rPr>
          <w:rStyle w:val="16"/>
        </w:rPr>
        <w:t xml:space="preserve">  </w:t>
      </w:r>
      <w:r w:rsidRPr="008A0BC9">
        <w:rPr>
          <w:rStyle w:val="16"/>
        </w:rPr>
        <w:object w:dxaOrig="5205" w:dyaOrig="420" w14:anchorId="597E1326">
          <v:shape id="_x0000_i1029" type="#_x0000_t75" style="width:260.25pt;height:21pt" o:ole="">
            <v:imagedata r:id="rId14" o:title=""/>
          </v:shape>
          <o:OLEObject Type="Embed" ProgID="Equation.3" ShapeID="_x0000_i1029" DrawAspect="Content" ObjectID="_1667072925" r:id="rId15"/>
        </w:object>
      </w:r>
      <w:r w:rsidRPr="008A0BC9">
        <w:rPr>
          <w:sz w:val="28"/>
        </w:rPr>
        <w:t>.</w:t>
      </w:r>
    </w:p>
    <w:p w14:paraId="426A6090" w14:textId="77777777" w:rsidR="008A0BC9" w:rsidRDefault="008A0BC9" w:rsidP="00775E4B">
      <w:pPr>
        <w:pStyle w:val="15"/>
      </w:pPr>
      <w:r>
        <w:t xml:space="preserve">По полученной таблице произвести интерполяцию с помощью </w:t>
      </w:r>
    </w:p>
    <w:p w14:paraId="06074923" w14:textId="77777777" w:rsidR="008A0BC9" w:rsidRDefault="008A0BC9" w:rsidP="008A0BC9">
      <w:pPr>
        <w:pStyle w:val="15"/>
        <w:numPr>
          <w:ilvl w:val="0"/>
          <w:numId w:val="21"/>
        </w:numPr>
      </w:pPr>
      <w:r>
        <w:t>формулы Ньютона;</w:t>
      </w:r>
    </w:p>
    <w:p w14:paraId="608D6881" w14:textId="77777777" w:rsidR="008A0BC9" w:rsidRDefault="008A0BC9" w:rsidP="008A0BC9">
      <w:pPr>
        <w:pStyle w:val="15"/>
        <w:numPr>
          <w:ilvl w:val="0"/>
          <w:numId w:val="21"/>
        </w:numPr>
      </w:pPr>
      <w:r>
        <w:t>кубических сплайнов дефекта 1.</w:t>
      </w:r>
    </w:p>
    <w:p w14:paraId="2BEEFDD2" w14:textId="77777777" w:rsidR="008A0BC9" w:rsidRDefault="008A0BC9" w:rsidP="008A0BC9">
      <w:pPr>
        <w:pStyle w:val="15"/>
      </w:pPr>
    </w:p>
    <w:p w14:paraId="0A8C3CC8" w14:textId="77777777" w:rsidR="008A0BC9" w:rsidRDefault="008A0BC9" w:rsidP="008A0BC9">
      <w:pPr>
        <w:pStyle w:val="15"/>
      </w:pPr>
      <w:r>
        <w:t xml:space="preserve">Провести оценку погрешности в узлах </w:t>
      </w:r>
      <w:r>
        <w:rPr>
          <w:rFonts w:eastAsia="Times New Roman" w:cs="Times New Roman"/>
          <w:position w:val="-12"/>
          <w:szCs w:val="20"/>
        </w:rPr>
        <w:object w:dxaOrig="3975" w:dyaOrig="465" w14:anchorId="54B1829A">
          <v:shape id="_x0000_i1030" type="#_x0000_t75" style="width:198pt;height:23.25pt" o:ole="">
            <v:imagedata r:id="rId16" o:title=""/>
          </v:shape>
          <o:OLEObject Type="Embed" ProgID="Equation.3" ShapeID="_x0000_i1030" DrawAspect="Content" ObjectID="_1667072926" r:id="rId17"/>
        </w:object>
      </w:r>
      <w:r>
        <w:t>.</w:t>
      </w:r>
    </w:p>
    <w:p w14:paraId="41046FD1" w14:textId="77777777" w:rsidR="008A0BC9" w:rsidRDefault="008A0BC9" w:rsidP="008A0BC9">
      <w:pPr>
        <w:pStyle w:val="15"/>
      </w:pPr>
      <w:r>
        <w:t>Сравнить оценку погрешности с реальной погрешностью.</w:t>
      </w:r>
    </w:p>
    <w:p w14:paraId="62427060" w14:textId="77777777" w:rsidR="008A0BC9" w:rsidRDefault="008A0BC9" w:rsidP="008A0BC9">
      <w:pPr>
        <w:pStyle w:val="15"/>
        <w:rPr>
          <w:color w:val="FF0000"/>
        </w:rPr>
      </w:pPr>
    </w:p>
    <w:p w14:paraId="29DE0FB5" w14:textId="0E741587" w:rsidR="008A0BC9" w:rsidRDefault="008A0BC9" w:rsidP="00950D2A">
      <w:pPr>
        <w:pStyle w:val="15"/>
        <w:numPr>
          <w:ilvl w:val="0"/>
          <w:numId w:val="19"/>
        </w:numPr>
        <w:ind w:left="709" w:firstLine="0"/>
      </w:pPr>
      <w:r>
        <w:t xml:space="preserve">Выполнить среднеквадратичное приближение заданной функции на заданном отрезке </w:t>
      </w:r>
      <w:r>
        <w:rPr>
          <w:lang w:val="en-US"/>
        </w:rPr>
        <w:t>c</w:t>
      </w:r>
      <w:r>
        <w:t xml:space="preserve"> помощью полинома второго порядка</w:t>
      </w:r>
    </w:p>
    <w:p w14:paraId="470D5DC2" w14:textId="77777777" w:rsidR="008A0BC9" w:rsidRDefault="008A0BC9" w:rsidP="008A0BC9">
      <w:pPr>
        <w:pStyle w:val="15"/>
        <w:numPr>
          <w:ilvl w:val="0"/>
          <w:numId w:val="20"/>
        </w:numPr>
      </w:pPr>
      <w:r>
        <w:t>дискретный вариант (по таблице из п.1);</w:t>
      </w:r>
    </w:p>
    <w:p w14:paraId="66D2AE7F" w14:textId="77777777" w:rsidR="008A0BC9" w:rsidRDefault="008A0BC9" w:rsidP="008A0BC9">
      <w:pPr>
        <w:pStyle w:val="15"/>
        <w:numPr>
          <w:ilvl w:val="0"/>
          <w:numId w:val="20"/>
        </w:numPr>
      </w:pPr>
      <w:r>
        <w:t>непрерывный (интегральный) вариант.</w:t>
      </w:r>
    </w:p>
    <w:p w14:paraId="3B7D21DE" w14:textId="77777777" w:rsidR="008A0BC9" w:rsidRDefault="008A0BC9" w:rsidP="008A0BC9">
      <w:pPr>
        <w:pStyle w:val="15"/>
      </w:pPr>
      <w:r>
        <w:t>Провести оценку погрешности.</w:t>
      </w:r>
    </w:p>
    <w:p w14:paraId="4A89126C" w14:textId="77777777" w:rsidR="008A0BC9" w:rsidRDefault="008A0BC9" w:rsidP="008A0BC9">
      <w:pPr>
        <w:pStyle w:val="15"/>
      </w:pPr>
      <w:r>
        <w:t>Построить график приближаемой и приближающих функций.</w:t>
      </w:r>
    </w:p>
    <w:p w14:paraId="07948BBC" w14:textId="77777777" w:rsidR="008A0BC9" w:rsidRDefault="008A0BC9" w:rsidP="008A0BC9">
      <w:pPr>
        <w:pStyle w:val="15"/>
      </w:pPr>
    </w:p>
    <w:p w14:paraId="5D498481" w14:textId="36C88BB3" w:rsidR="008A0BC9" w:rsidRDefault="008A0BC9" w:rsidP="00950D2A">
      <w:pPr>
        <w:pStyle w:val="15"/>
        <w:numPr>
          <w:ilvl w:val="0"/>
          <w:numId w:val="19"/>
        </w:numPr>
        <w:ind w:left="709" w:firstLine="0"/>
      </w:pPr>
      <w:r>
        <w:t xml:space="preserve">Методом обратного интерполирования, используя интерполяционную формулу </w:t>
      </w:r>
      <w:r w:rsidR="00950D2A">
        <w:t>Ньютона, найти</w:t>
      </w:r>
      <w:r>
        <w:t xml:space="preserve"> корень уравнения</w:t>
      </w:r>
    </w:p>
    <w:p w14:paraId="421A940C" w14:textId="760E82CE" w:rsidR="008A0BC9" w:rsidRDefault="008A0BC9" w:rsidP="008A0BC9">
      <w:pPr>
        <w:pStyle w:val="15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eastAsia="Times New Roman" w:cs="Times New Roman"/>
          <w:position w:val="-10"/>
          <w:szCs w:val="20"/>
        </w:rPr>
        <w:object w:dxaOrig="885" w:dyaOrig="315" w14:anchorId="38EC3A11">
          <v:shape id="_x0000_i1031" type="#_x0000_t75" style="width:44.25pt;height:15.75pt" o:ole="">
            <v:imagedata r:id="rId18" o:title=""/>
          </v:shape>
          <o:OLEObject Type="Embed" ProgID="Equation.3" ShapeID="_x0000_i1031" DrawAspect="Content" ObjectID="_1667072927" r:id="rId19"/>
        </w:object>
      </w:r>
      <w:r>
        <w:t>.</w:t>
      </w:r>
    </w:p>
    <w:p w14:paraId="10AE74C4" w14:textId="4B7608BE" w:rsidR="008A0BC9" w:rsidRDefault="008A0BC9" w:rsidP="00950D2A">
      <w:pPr>
        <w:pStyle w:val="15"/>
        <w:ind w:left="709" w:firstLine="0"/>
      </w:pPr>
      <w:r>
        <w:t xml:space="preserve">Константа </w:t>
      </w:r>
      <w:r w:rsidR="00950D2A">
        <w:rPr>
          <w:i/>
        </w:rPr>
        <w:t>с</w:t>
      </w:r>
      <w:r w:rsidR="00950D2A">
        <w:t xml:space="preserve"> выбирается</w:t>
      </w:r>
      <w:r>
        <w:t xml:space="preserve"> таким образом, чтобы существовал корень на отрезке </w:t>
      </w:r>
      <w:r>
        <w:rPr>
          <w:rFonts w:eastAsia="Times New Roman" w:cs="Times New Roman"/>
          <w:position w:val="-10"/>
          <w:szCs w:val="20"/>
        </w:rPr>
        <w:object w:dxaOrig="840" w:dyaOrig="315" w14:anchorId="597C7C22">
          <v:shape id="_x0000_i1032" type="#_x0000_t75" style="width:42pt;height:15.75pt" o:ole="">
            <v:imagedata r:id="rId20" o:title=""/>
          </v:shape>
          <o:OLEObject Type="Embed" ProgID="Equation.3" ShapeID="_x0000_i1032" DrawAspect="Content" ObjectID="_1667072928" r:id="rId21"/>
        </w:object>
      </w:r>
      <w:r>
        <w:t>.</w:t>
      </w:r>
    </w:p>
    <w:p w14:paraId="0FC245F8" w14:textId="77777777" w:rsidR="008A0BC9" w:rsidRDefault="008A0BC9" w:rsidP="008A0BC9">
      <w:pPr>
        <w:pStyle w:val="15"/>
        <w:rPr>
          <w:i/>
          <w:iCs/>
        </w:rPr>
      </w:pPr>
    </w:p>
    <w:p w14:paraId="2B02E880" w14:textId="77777777" w:rsidR="008A0BC9" w:rsidRDefault="008A0BC9" w:rsidP="008A0BC9">
      <w:pPr>
        <w:pStyle w:val="15"/>
        <w:rPr>
          <w:i/>
          <w:iCs/>
        </w:rPr>
      </w:pPr>
      <w:r>
        <w:rPr>
          <w:i/>
          <w:iCs/>
        </w:rPr>
        <w:t>Указание.</w:t>
      </w:r>
    </w:p>
    <w:p w14:paraId="7258BCD9" w14:textId="4C0F51D5" w:rsidR="00E62D14" w:rsidRDefault="008A0BC9" w:rsidP="00950D2A">
      <w:pPr>
        <w:pStyle w:val="15"/>
        <w:numPr>
          <w:ilvl w:val="0"/>
          <w:numId w:val="22"/>
        </w:numPr>
        <w:ind w:left="709" w:firstLine="0"/>
      </w:pPr>
      <w:r>
        <w:t xml:space="preserve">При построении параметров кубического сплайна воспользоваться алгоритмом прогонки. Выполнить оценку погрешности аппроксимации значений первой </w:t>
      </w:r>
      <w:r w:rsidR="00950D2A">
        <w:t>производной в</w:t>
      </w:r>
      <w:r>
        <w:t xml:space="preserve"> узлах интерполяции.</w:t>
      </w:r>
    </w:p>
    <w:p w14:paraId="1DFB483F" w14:textId="77777777" w:rsidR="00950D2A" w:rsidRPr="00791255" w:rsidRDefault="00950D2A" w:rsidP="00950D2A">
      <w:pPr>
        <w:pStyle w:val="15"/>
        <w:ind w:left="709" w:firstLine="0"/>
        <w:rPr>
          <w:rFonts w:eastAsia="Times New Roman" w:cs="Times New Roman"/>
          <w:szCs w:val="24"/>
          <w:lang w:eastAsia="ru-RU"/>
        </w:rPr>
      </w:pPr>
    </w:p>
    <w:p w14:paraId="70FDF1A0" w14:textId="77777777" w:rsidR="00E62D14" w:rsidRDefault="00E62D14" w:rsidP="00791255">
      <w:pPr>
        <w:pStyle w:val="15"/>
        <w:sectPr w:rsidR="00E62D1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AB79A81" w14:textId="1DEC0833" w:rsidR="00791255" w:rsidRDefault="00C052B5" w:rsidP="00C052B5">
      <w:pPr>
        <w:pStyle w:val="18"/>
      </w:pPr>
      <w:bookmarkStart w:id="1" w:name="_Toc56458668"/>
      <w:r>
        <w:lastRenderedPageBreak/>
        <w:t>Исходные данные</w:t>
      </w:r>
      <w:bookmarkEnd w:id="1"/>
    </w:p>
    <w:p w14:paraId="148FBA14" w14:textId="5817D730" w:rsidR="00001CBA" w:rsidRPr="00571575" w:rsidRDefault="00C052B5" w:rsidP="00571575">
      <w:pPr>
        <w:pStyle w:val="15"/>
      </w:pPr>
      <w:r>
        <w:t>Вариант №21:</w:t>
      </w:r>
    </w:p>
    <w:p w14:paraId="35EFC2FE" w14:textId="2AD6B101" w:rsidR="00001CBA" w:rsidRPr="00006C50" w:rsidRDefault="00D85E39" w:rsidP="00D85E39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D85E39">
        <w:rPr>
          <w:position w:val="-10"/>
        </w:rPr>
        <w:object w:dxaOrig="1780" w:dyaOrig="360" w14:anchorId="038B11C8">
          <v:shape id="_x0000_i1033" type="#_x0000_t75" style="width:89.25pt;height:18pt" o:ole="">
            <v:imagedata r:id="rId22" o:title=""/>
          </v:shape>
          <o:OLEObject Type="Embed" ProgID="Equation.DSMT4" ShapeID="_x0000_i1033" DrawAspect="Content" ObjectID="_1667072929" r:id="rId23"/>
        </w:object>
      </w:r>
      <w:r w:rsidR="00571575" w:rsidRPr="00006C50">
        <w:rPr>
          <w:lang w:val="ru-RU"/>
        </w:rPr>
        <w:t xml:space="preserve"> </w:t>
      </w:r>
      <w:r w:rsidRPr="00006C50">
        <w:rPr>
          <w:lang w:val="ru-RU"/>
        </w:rPr>
        <w:t xml:space="preserve"> </w:t>
      </w:r>
    </w:p>
    <w:p w14:paraId="5AE65B07" w14:textId="68F7881C" w:rsidR="00BB7D07" w:rsidRDefault="00001CBA" w:rsidP="00571575">
      <w:pPr>
        <w:pStyle w:val="15"/>
      </w:pPr>
      <w:r>
        <w:t>Вариант №25</w:t>
      </w:r>
      <w:r w:rsidRPr="002C3E52">
        <w:t>:</w:t>
      </w:r>
    </w:p>
    <w:p w14:paraId="7B2D8A56" w14:textId="095149D6" w:rsidR="00571575" w:rsidRPr="00006C50" w:rsidRDefault="00D85E39" w:rsidP="00D85E39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D85E39">
        <w:rPr>
          <w:position w:val="-10"/>
        </w:rPr>
        <w:object w:dxaOrig="1660" w:dyaOrig="360" w14:anchorId="56411361">
          <v:shape id="_x0000_i1034" type="#_x0000_t75" style="width:83.25pt;height:18pt" o:ole="">
            <v:imagedata r:id="rId24" o:title=""/>
          </v:shape>
          <o:OLEObject Type="Embed" ProgID="Equation.DSMT4" ShapeID="_x0000_i1034" DrawAspect="Content" ObjectID="_1667072930" r:id="rId25"/>
        </w:object>
      </w:r>
      <w:r w:rsidRPr="00006C50">
        <w:rPr>
          <w:lang w:val="ru-RU"/>
        </w:rPr>
        <w:t xml:space="preserve">  </w:t>
      </w:r>
    </w:p>
    <w:p w14:paraId="165F1DA6" w14:textId="5A013415" w:rsidR="00571575" w:rsidRDefault="00571575" w:rsidP="00571575">
      <w:pPr>
        <w:pStyle w:val="15"/>
      </w:pPr>
    </w:p>
    <w:p w14:paraId="6AEFDA4D" w14:textId="77777777" w:rsidR="008667FD" w:rsidRDefault="008667FD" w:rsidP="00571575">
      <w:pPr>
        <w:pStyle w:val="15"/>
        <w:sectPr w:rsidR="008667F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B37EE1B" w14:textId="40420A8F" w:rsidR="00571575" w:rsidRPr="001C4F07" w:rsidRDefault="008667FD" w:rsidP="008667FD">
      <w:pPr>
        <w:pStyle w:val="18"/>
      </w:pPr>
      <w:bookmarkStart w:id="2" w:name="_Toc56458669"/>
      <w:r>
        <w:lastRenderedPageBreak/>
        <w:t>Решение</w:t>
      </w:r>
      <w:bookmarkEnd w:id="2"/>
    </w:p>
    <w:p w14:paraId="1C4B4864" w14:textId="23BE4AAB" w:rsidR="00092F8E" w:rsidRPr="00FC2128" w:rsidRDefault="008667FD" w:rsidP="00CD14FB">
      <w:pPr>
        <w:pStyle w:val="15"/>
        <w:jc w:val="center"/>
        <w:rPr>
          <w:b/>
        </w:rPr>
      </w:pPr>
      <w:r>
        <w:rPr>
          <w:b/>
        </w:rPr>
        <w:t>Построение таблицы разделенных разностей</w:t>
      </w:r>
    </w:p>
    <w:p w14:paraId="21F05D6E" w14:textId="77777777" w:rsidR="005F041B" w:rsidRDefault="008667FD" w:rsidP="00C8183E">
      <w:pPr>
        <w:pStyle w:val="15"/>
      </w:pPr>
      <w:r>
        <w:t>Строим таблицу</w:t>
      </w:r>
    </w:p>
    <w:p w14:paraId="7FC4F809" w14:textId="649B30C4" w:rsidR="00C8183E" w:rsidRPr="00006C50" w:rsidRDefault="005F041B" w:rsidP="005F041B">
      <w:pPr>
        <w:pStyle w:val="1f0"/>
        <w:rPr>
          <w:lang w:val="ru-RU"/>
        </w:rPr>
      </w:pPr>
      <w:r w:rsidRPr="00006C50">
        <w:rPr>
          <w:lang w:val="ru-RU"/>
        </w:rPr>
        <w:tab/>
      </w:r>
      <w:r w:rsidR="008667FD" w:rsidRPr="00006C50">
        <w:rPr>
          <w:lang w:val="ru-RU"/>
        </w:rPr>
        <w:t xml:space="preserve"> </w:t>
      </w:r>
      <w:r w:rsidR="00101B6C" w:rsidRPr="00101B6C">
        <w:rPr>
          <w:position w:val="-18"/>
        </w:rPr>
        <w:object w:dxaOrig="1520" w:dyaOrig="440" w14:anchorId="0ED88783">
          <v:shape id="_x0000_i1035" type="#_x0000_t75" style="width:75.75pt;height:21.75pt" o:ole="">
            <v:imagedata r:id="rId26" o:title=""/>
          </v:shape>
          <o:OLEObject Type="Embed" ProgID="Equation.DSMT4" ShapeID="_x0000_i1035" DrawAspect="Content" ObjectID="_1667072931" r:id="rId27"/>
        </w:object>
      </w:r>
      <w:r w:rsidR="008667FD" w:rsidRPr="00006C50">
        <w:rPr>
          <w:lang w:val="ru-RU"/>
        </w:rPr>
        <w:t xml:space="preserve"> </w:t>
      </w:r>
      <w:r w:rsidRPr="00006C50">
        <w:rPr>
          <w:lang w:val="ru-RU"/>
        </w:rPr>
        <w:t xml:space="preserve"> </w:t>
      </w:r>
    </w:p>
    <w:p w14:paraId="30AAB64E" w14:textId="224F8DC0" w:rsidR="005F041B" w:rsidRPr="00006C50" w:rsidRDefault="005F041B" w:rsidP="005F041B">
      <w:pPr>
        <w:pStyle w:val="15"/>
      </w:pPr>
      <w:r>
        <w:t xml:space="preserve">где </w:t>
      </w:r>
      <w:r w:rsidRPr="005F041B">
        <w:rPr>
          <w:position w:val="-24"/>
        </w:rPr>
        <w:object w:dxaOrig="4020" w:dyaOrig="620" w14:anchorId="42C6C158">
          <v:shape id="_x0000_i1036" type="#_x0000_t75" style="width:201pt;height:31.5pt" o:ole="">
            <v:imagedata r:id="rId28" o:title=""/>
          </v:shape>
          <o:OLEObject Type="Embed" ProgID="Equation.DSMT4" ShapeID="_x0000_i1036" DrawAspect="Content" ObjectID="_1667072932" r:id="rId29"/>
        </w:object>
      </w:r>
      <w:r>
        <w:t xml:space="preserve"> </w:t>
      </w:r>
      <w:r w:rsidRPr="00006C50">
        <w:t xml:space="preserve"> </w:t>
      </w:r>
    </w:p>
    <w:p w14:paraId="60FDC927" w14:textId="7C7511C9" w:rsidR="005F041B" w:rsidRPr="00CF5B10" w:rsidRDefault="00772D2C" w:rsidP="00772D2C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772D2C">
        <w:rPr>
          <w:position w:val="-32"/>
        </w:rPr>
        <w:object w:dxaOrig="6340" w:dyaOrig="800" w14:anchorId="192E509F">
          <v:shape id="_x0000_i1037" type="#_x0000_t75" style="width:315.75pt;height:39.75pt" o:ole="">
            <v:imagedata r:id="rId30" o:title=""/>
          </v:shape>
          <o:OLEObject Type="Embed" ProgID="Equation.DSMT4" ShapeID="_x0000_i1037" DrawAspect="Content" ObjectID="_1667072933" r:id="rId31"/>
        </w:object>
      </w:r>
      <w:r w:rsidR="005F041B" w:rsidRPr="00CF5B10">
        <w:rPr>
          <w:lang w:val="ru-RU"/>
        </w:rPr>
        <w:t xml:space="preserve"> </w:t>
      </w:r>
      <w:r w:rsidRPr="00CF5B10">
        <w:rPr>
          <w:lang w:val="ru-RU"/>
        </w:rPr>
        <w:t xml:space="preserve"> </w:t>
      </w:r>
    </w:p>
    <w:p w14:paraId="7A83DFF5" w14:textId="6AAF3B0C" w:rsidR="008667FD" w:rsidRPr="00CF5B10" w:rsidRDefault="00772D2C" w:rsidP="00C8183E">
      <w:pPr>
        <w:pStyle w:val="15"/>
      </w:pPr>
      <w:r>
        <w:t xml:space="preserve">где </w:t>
      </w:r>
      <w:r w:rsidRPr="00772D2C">
        <w:rPr>
          <w:position w:val="-10"/>
        </w:rPr>
        <w:object w:dxaOrig="2120" w:dyaOrig="380" w14:anchorId="2C1EC631">
          <v:shape id="_x0000_i1038" type="#_x0000_t75" style="width:105.75pt;height:18.75pt" o:ole="">
            <v:imagedata r:id="rId32" o:title=""/>
          </v:shape>
          <o:OLEObject Type="Embed" ProgID="Equation.DSMT4" ShapeID="_x0000_i1038" DrawAspect="Content" ObjectID="_1667072934" r:id="rId33"/>
        </w:object>
      </w:r>
      <w:r>
        <w:t xml:space="preserve"> </w:t>
      </w:r>
    </w:p>
    <w:p w14:paraId="36242932" w14:textId="101256D1" w:rsidR="00772D2C" w:rsidRDefault="00CF5B10" w:rsidP="00CD14FB">
      <w:pPr>
        <w:pStyle w:val="15"/>
        <w:jc w:val="center"/>
      </w:pPr>
      <w:r>
        <w:rPr>
          <w:b/>
        </w:rPr>
        <w:t>Интерполяция с помощью формулы Ньютона</w:t>
      </w:r>
    </w:p>
    <w:p w14:paraId="2A994617" w14:textId="723B47C6" w:rsidR="00CF5B10" w:rsidRDefault="00CF5B10" w:rsidP="00C8183E">
      <w:pPr>
        <w:pStyle w:val="15"/>
      </w:pPr>
      <w:r>
        <w:t>Интерполяционная формула Ньютона:</w:t>
      </w:r>
    </w:p>
    <w:p w14:paraId="673D5DBB" w14:textId="06353979" w:rsidR="00CF5B10" w:rsidRPr="00006C50" w:rsidRDefault="00CF5B10" w:rsidP="00CF5B10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CF5B10">
        <w:rPr>
          <w:position w:val="-14"/>
        </w:rPr>
        <w:object w:dxaOrig="7740" w:dyaOrig="400" w14:anchorId="6234E78C">
          <v:shape id="_x0000_i1039" type="#_x0000_t75" style="width:387pt;height:20.25pt" o:ole="">
            <v:imagedata r:id="rId34" o:title=""/>
          </v:shape>
          <o:OLEObject Type="Embed" ProgID="Equation.DSMT4" ShapeID="_x0000_i1039" DrawAspect="Content" ObjectID="_1667072935" r:id="rId35"/>
        </w:object>
      </w:r>
      <w:r w:rsidRPr="00006C50">
        <w:rPr>
          <w:lang w:val="ru-RU"/>
        </w:rPr>
        <w:t xml:space="preserve">  </w:t>
      </w:r>
    </w:p>
    <w:p w14:paraId="3F41A288" w14:textId="7FF31218" w:rsidR="00772D2C" w:rsidRDefault="00743392" w:rsidP="00C8183E">
      <w:pPr>
        <w:pStyle w:val="15"/>
      </w:pPr>
      <w:r>
        <w:t>Погрешность формулы Ньютона</w:t>
      </w:r>
    </w:p>
    <w:p w14:paraId="2B0A0DA5" w14:textId="7CBB80EA" w:rsidR="00743392" w:rsidRPr="00ED1BB9" w:rsidRDefault="00743392" w:rsidP="00743392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743392">
        <w:rPr>
          <w:position w:val="-32"/>
        </w:rPr>
        <w:object w:dxaOrig="3240" w:dyaOrig="780" w14:anchorId="53D3EA5E">
          <v:shape id="_x0000_i1040" type="#_x0000_t75" style="width:162pt;height:39pt" o:ole="">
            <v:imagedata r:id="rId36" o:title=""/>
          </v:shape>
          <o:OLEObject Type="Embed" ProgID="Equation.DSMT4" ShapeID="_x0000_i1040" DrawAspect="Content" ObjectID="_1667072936" r:id="rId37"/>
        </w:object>
      </w:r>
      <w:r w:rsidRPr="00ED1BB9">
        <w:rPr>
          <w:lang w:val="ru-RU"/>
        </w:rPr>
        <w:t xml:space="preserve">  </w:t>
      </w:r>
    </w:p>
    <w:p w14:paraId="708B9B17" w14:textId="38AE36FD" w:rsidR="00743392" w:rsidRDefault="00ED1BB9" w:rsidP="00CD14FB">
      <w:pPr>
        <w:pStyle w:val="15"/>
        <w:jc w:val="center"/>
      </w:pPr>
      <w:r>
        <w:rPr>
          <w:b/>
        </w:rPr>
        <w:t>Интерполяция с помощью кубических сплайнов дефекта 1</w:t>
      </w:r>
    </w:p>
    <w:p w14:paraId="0E80601B" w14:textId="1A7D97EC" w:rsidR="00ED1BB9" w:rsidRDefault="00BD24A8" w:rsidP="00C8183E">
      <w:pPr>
        <w:pStyle w:val="15"/>
      </w:pPr>
      <w:r>
        <w:t>Метод прогонки</w:t>
      </w:r>
      <w:r w:rsidR="00A177DB">
        <w:t>:</w:t>
      </w:r>
    </w:p>
    <w:p w14:paraId="5F39F054" w14:textId="44C17459" w:rsidR="00A177DB" w:rsidRPr="00006C50" w:rsidRDefault="00A177DB" w:rsidP="00A177DB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A177DB">
        <w:rPr>
          <w:position w:val="-30"/>
        </w:rPr>
        <w:object w:dxaOrig="1780" w:dyaOrig="680" w14:anchorId="1AB1A958">
          <v:shape id="_x0000_i1041" type="#_x0000_t75" style="width:89.25pt;height:33.75pt" o:ole="">
            <v:imagedata r:id="rId38" o:title=""/>
          </v:shape>
          <o:OLEObject Type="Embed" ProgID="Equation.DSMT4" ShapeID="_x0000_i1041" DrawAspect="Content" ObjectID="_1667072937" r:id="rId39"/>
        </w:object>
      </w:r>
      <w:r w:rsidRPr="00006C50">
        <w:rPr>
          <w:lang w:val="ru-RU"/>
        </w:rPr>
        <w:t xml:space="preserve"> </w:t>
      </w:r>
    </w:p>
    <w:p w14:paraId="740528DA" w14:textId="4C995944" w:rsidR="00743392" w:rsidRPr="00006C50" w:rsidRDefault="00A177DB" w:rsidP="00A177DB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A177DB">
        <w:rPr>
          <w:position w:val="-32"/>
        </w:rPr>
        <w:object w:dxaOrig="4980" w:dyaOrig="740" w14:anchorId="2544CC96">
          <v:shape id="_x0000_i1042" type="#_x0000_t75" style="width:249pt;height:36.75pt" o:ole="">
            <v:imagedata r:id="rId40" o:title=""/>
          </v:shape>
          <o:OLEObject Type="Embed" ProgID="Equation.DSMT4" ShapeID="_x0000_i1042" DrawAspect="Content" ObjectID="_1667072938" r:id="rId41"/>
        </w:object>
      </w:r>
      <w:r w:rsidRPr="00006C50">
        <w:rPr>
          <w:lang w:val="ru-RU"/>
        </w:rPr>
        <w:t xml:space="preserve">  </w:t>
      </w:r>
    </w:p>
    <w:p w14:paraId="7C73B238" w14:textId="320264DD" w:rsidR="00743392" w:rsidRPr="00006C50" w:rsidRDefault="00A177DB" w:rsidP="00A177DB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A177DB">
        <w:rPr>
          <w:position w:val="-30"/>
        </w:rPr>
        <w:object w:dxaOrig="1579" w:dyaOrig="680" w14:anchorId="5DFDFCFF">
          <v:shape id="_x0000_i1043" type="#_x0000_t75" style="width:78.75pt;height:33.75pt" o:ole="">
            <v:imagedata r:id="rId42" o:title=""/>
          </v:shape>
          <o:OLEObject Type="Embed" ProgID="Equation.DSMT4" ShapeID="_x0000_i1043" DrawAspect="Content" ObjectID="_1667072939" r:id="rId43"/>
        </w:object>
      </w:r>
      <w:r w:rsidRPr="00006C50">
        <w:rPr>
          <w:lang w:val="ru-RU"/>
        </w:rPr>
        <w:t xml:space="preserve">  </w:t>
      </w:r>
    </w:p>
    <w:p w14:paraId="60F6101A" w14:textId="3509CDED" w:rsidR="00772D2C" w:rsidRPr="00006C50" w:rsidRDefault="006F3702" w:rsidP="006F3702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987E2F">
        <w:rPr>
          <w:position w:val="-14"/>
        </w:rPr>
        <w:object w:dxaOrig="3440" w:dyaOrig="380" w14:anchorId="3CCD6A19">
          <v:shape id="_x0000_i1044" type="#_x0000_t75" style="width:172.5pt;height:18.75pt" o:ole="">
            <v:imagedata r:id="rId44" o:title=""/>
          </v:shape>
          <o:OLEObject Type="Embed" ProgID="Equation.DSMT4" ShapeID="_x0000_i1044" DrawAspect="Content" ObjectID="_1667072940" r:id="rId45"/>
        </w:object>
      </w:r>
      <w:r w:rsidR="00987E2F" w:rsidRPr="00006C50">
        <w:rPr>
          <w:lang w:val="ru-RU"/>
        </w:rPr>
        <w:t xml:space="preserve"> </w:t>
      </w:r>
      <w:r w:rsidRPr="00006C50">
        <w:rPr>
          <w:lang w:val="ru-RU"/>
        </w:rPr>
        <w:t xml:space="preserve"> </w:t>
      </w:r>
    </w:p>
    <w:p w14:paraId="73EE01D3" w14:textId="32EB95C2" w:rsidR="00987E2F" w:rsidRPr="00006C50" w:rsidRDefault="006F3702" w:rsidP="00C8183E">
      <w:pPr>
        <w:pStyle w:val="15"/>
      </w:pPr>
      <w:r>
        <w:t xml:space="preserve">Затраты </w:t>
      </w:r>
      <w:r w:rsidRPr="006F3702">
        <w:rPr>
          <w:position w:val="-14"/>
        </w:rPr>
        <w:object w:dxaOrig="800" w:dyaOrig="400" w14:anchorId="6F2D9A26">
          <v:shape id="_x0000_i1045" type="#_x0000_t75" style="width:39.75pt;height:20.25pt" o:ole="">
            <v:imagedata r:id="rId46" o:title=""/>
          </v:shape>
          <o:OLEObject Type="Embed" ProgID="Equation.DSMT4" ShapeID="_x0000_i1045" DrawAspect="Content" ObjectID="_1667072941" r:id="rId47"/>
        </w:object>
      </w:r>
      <w:r>
        <w:t xml:space="preserve"> </w:t>
      </w:r>
      <w:r w:rsidRPr="00006C50">
        <w:t xml:space="preserve"> </w:t>
      </w:r>
    </w:p>
    <w:p w14:paraId="136A89CB" w14:textId="2C3E9AB5" w:rsidR="00987E2F" w:rsidRDefault="00D8336C" w:rsidP="00C8183E">
      <w:pPr>
        <w:pStyle w:val="15"/>
      </w:pPr>
      <w:r>
        <w:lastRenderedPageBreak/>
        <w:t>Для начала положим:</w:t>
      </w:r>
    </w:p>
    <w:p w14:paraId="78C1EA3E" w14:textId="0661E35E" w:rsidR="00D8336C" w:rsidRPr="00006C50" w:rsidRDefault="009659DF" w:rsidP="009659DF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9659DF">
        <w:rPr>
          <w:position w:val="-14"/>
        </w:rPr>
        <w:object w:dxaOrig="4380" w:dyaOrig="400" w14:anchorId="7843ADDC">
          <v:shape id="_x0000_i1046" type="#_x0000_t75" style="width:219pt;height:20.25pt" o:ole="">
            <v:imagedata r:id="rId48" o:title=""/>
          </v:shape>
          <o:OLEObject Type="Embed" ProgID="Equation.DSMT4" ShapeID="_x0000_i1046" DrawAspect="Content" ObjectID="_1667072942" r:id="rId49"/>
        </w:object>
      </w:r>
      <w:r w:rsidRPr="00006C50">
        <w:rPr>
          <w:lang w:val="ru-RU"/>
        </w:rPr>
        <w:t xml:space="preserve">  </w:t>
      </w:r>
    </w:p>
    <w:p w14:paraId="4E7A4D2F" w14:textId="14799691" w:rsidR="00D8336C" w:rsidRDefault="00D8336C" w:rsidP="00C8183E">
      <w:pPr>
        <w:pStyle w:val="15"/>
      </w:pPr>
      <w:r>
        <w:t>Оценка погрешности аппроксимации значений первой производной в узлах интерполяции:</w:t>
      </w:r>
    </w:p>
    <w:p w14:paraId="7BF65DF4" w14:textId="69864E33" w:rsidR="00987E2F" w:rsidRPr="00A704CC" w:rsidRDefault="00A27F3D" w:rsidP="00A27F3D">
      <w:pPr>
        <w:pStyle w:val="1f0"/>
      </w:pPr>
      <w:r w:rsidRPr="00006C50">
        <w:rPr>
          <w:lang w:val="ru-RU"/>
        </w:rPr>
        <w:tab/>
      </w:r>
      <w:r w:rsidR="00A704CC" w:rsidRPr="00A704CC">
        <w:rPr>
          <w:position w:val="-24"/>
        </w:rPr>
        <w:object w:dxaOrig="5460" w:dyaOrig="620" w14:anchorId="533BEBD2">
          <v:shape id="_x0000_i1047" type="#_x0000_t75" style="width:273pt;height:31.5pt" o:ole="">
            <v:imagedata r:id="rId50" o:title=""/>
          </v:shape>
          <o:OLEObject Type="Embed" ProgID="Equation.DSMT4" ShapeID="_x0000_i1047" DrawAspect="Content" ObjectID="_1667072943" r:id="rId51"/>
        </w:object>
      </w:r>
      <w:r w:rsidR="00A704CC">
        <w:t xml:space="preserve">  </w:t>
      </w:r>
    </w:p>
    <w:p w14:paraId="7333335E" w14:textId="403FC571" w:rsidR="00987E2F" w:rsidRPr="00A27F3D" w:rsidRDefault="00A27F3D" w:rsidP="00A27F3D">
      <w:pPr>
        <w:pStyle w:val="1f0"/>
      </w:pPr>
      <w:r>
        <w:tab/>
      </w:r>
      <w:r w:rsidRPr="00A27F3D">
        <w:rPr>
          <w:position w:val="-24"/>
        </w:rPr>
        <w:object w:dxaOrig="2060" w:dyaOrig="620" w14:anchorId="7E14BD38">
          <v:shape id="_x0000_i1048" type="#_x0000_t75" style="width:103.5pt;height:31.5pt" o:ole="">
            <v:imagedata r:id="rId52" o:title=""/>
          </v:shape>
          <o:OLEObject Type="Embed" ProgID="Equation.DSMT4" ShapeID="_x0000_i1048" DrawAspect="Content" ObjectID="_1667072944" r:id="rId53"/>
        </w:object>
      </w:r>
      <w:r>
        <w:t xml:space="preserve">  </w:t>
      </w:r>
    </w:p>
    <w:p w14:paraId="424C62B1" w14:textId="26DF97E6" w:rsidR="00987E2F" w:rsidRDefault="007159AA" w:rsidP="00C8183E">
      <w:pPr>
        <w:pStyle w:val="15"/>
      </w:pPr>
      <w:r>
        <w:t>Оценка погрешности аппроксимации функции:</w:t>
      </w:r>
    </w:p>
    <w:p w14:paraId="6AD32563" w14:textId="3262B2E8" w:rsidR="007159AA" w:rsidRPr="00DF3E62" w:rsidRDefault="004855FA" w:rsidP="004855FA">
      <w:pPr>
        <w:pStyle w:val="1f0"/>
        <w:rPr>
          <w:lang w:val="ru-RU"/>
        </w:rPr>
      </w:pPr>
      <w:r>
        <w:tab/>
      </w:r>
      <w:r w:rsidR="00DF3E62" w:rsidRPr="00DF3E62">
        <w:rPr>
          <w:position w:val="-14"/>
        </w:rPr>
        <w:object w:dxaOrig="6320" w:dyaOrig="400" w14:anchorId="7FA724B6">
          <v:shape id="_x0000_i1049" type="#_x0000_t75" style="width:315.75pt;height:20.25pt" o:ole="">
            <v:imagedata r:id="rId54" o:title=""/>
          </v:shape>
          <o:OLEObject Type="Embed" ProgID="Equation.DSMT4" ShapeID="_x0000_i1049" DrawAspect="Content" ObjectID="_1667072945" r:id="rId55"/>
        </w:object>
      </w:r>
      <w:r w:rsidR="00DF3E62">
        <w:t xml:space="preserve"> </w:t>
      </w:r>
      <w:r w:rsidR="00DF3E62" w:rsidRPr="00DF3E62">
        <w:rPr>
          <w:lang w:val="ru-RU"/>
        </w:rPr>
        <w:t xml:space="preserve"> </w:t>
      </w:r>
    </w:p>
    <w:p w14:paraId="05C9F76B" w14:textId="0F7632EB" w:rsidR="007159AA" w:rsidRPr="00DF3E62" w:rsidRDefault="004855FA" w:rsidP="004855FA">
      <w:pPr>
        <w:pStyle w:val="1f0"/>
        <w:rPr>
          <w:lang w:val="ru-RU"/>
        </w:rPr>
      </w:pPr>
      <w:r>
        <w:tab/>
      </w:r>
      <w:r w:rsidR="00DF3E62" w:rsidRPr="00DF3E62">
        <w:rPr>
          <w:position w:val="-14"/>
        </w:rPr>
        <w:object w:dxaOrig="2460" w:dyaOrig="420" w14:anchorId="4805F7C1">
          <v:shape id="_x0000_i1050" type="#_x0000_t75" style="width:123pt;height:21pt" o:ole="">
            <v:imagedata r:id="rId56" o:title=""/>
          </v:shape>
          <o:OLEObject Type="Embed" ProgID="Equation.DSMT4" ShapeID="_x0000_i1050" DrawAspect="Content" ObjectID="_1667072946" r:id="rId57"/>
        </w:object>
      </w:r>
      <w:r w:rsidR="00DF3E62">
        <w:t xml:space="preserve"> </w:t>
      </w:r>
      <w:r w:rsidR="00DF3E62" w:rsidRPr="00DF3E62">
        <w:rPr>
          <w:lang w:val="ru-RU"/>
        </w:rPr>
        <w:t xml:space="preserve"> </w:t>
      </w:r>
    </w:p>
    <w:p w14:paraId="2B09A45B" w14:textId="139494F3" w:rsidR="007159AA" w:rsidRDefault="00DF3E62" w:rsidP="00C8183E">
      <w:pPr>
        <w:pStyle w:val="15"/>
      </w:pPr>
      <w:r>
        <w:t xml:space="preserve">где </w:t>
      </w:r>
      <w:r w:rsidRPr="00DF3E62">
        <w:rPr>
          <w:position w:val="-12"/>
        </w:rPr>
        <w:object w:dxaOrig="279" w:dyaOrig="360" w14:anchorId="4CA91A2E">
          <v:shape id="_x0000_i1051" type="#_x0000_t75" style="width:13.5pt;height:18pt" o:ole="">
            <v:imagedata r:id="rId58" o:title=""/>
          </v:shape>
          <o:OLEObject Type="Embed" ProgID="Equation.DSMT4" ShapeID="_x0000_i1051" DrawAspect="Content" ObjectID="_1667072947" r:id="rId59"/>
        </w:object>
      </w:r>
      <w:r>
        <w:t xml:space="preserve"> и </w:t>
      </w:r>
      <w:r w:rsidRPr="00DF3E62">
        <w:rPr>
          <w:position w:val="-12"/>
        </w:rPr>
        <w:object w:dxaOrig="260" w:dyaOrig="360" w14:anchorId="4DFB65D2">
          <v:shape id="_x0000_i1052" type="#_x0000_t75" style="width:13.5pt;height:18pt" o:ole="">
            <v:imagedata r:id="rId60" o:title=""/>
          </v:shape>
          <o:OLEObject Type="Embed" ProgID="Equation.DSMT4" ShapeID="_x0000_i1052" DrawAspect="Content" ObjectID="_1667072948" r:id="rId61"/>
        </w:object>
      </w:r>
      <w:r>
        <w:t xml:space="preserve"> находится по формулам:</w:t>
      </w:r>
    </w:p>
    <w:p w14:paraId="4622DE4E" w14:textId="448C2388" w:rsidR="00DF3E62" w:rsidRPr="00EA134D" w:rsidRDefault="004855FA" w:rsidP="004855FA">
      <w:pPr>
        <w:pStyle w:val="1f0"/>
        <w:rPr>
          <w:lang w:val="ru-RU"/>
        </w:rPr>
      </w:pPr>
      <w:r w:rsidRPr="00006C50">
        <w:rPr>
          <w:lang w:val="ru-RU"/>
        </w:rPr>
        <w:tab/>
      </w:r>
      <w:r w:rsidR="00EA134D" w:rsidRPr="00DF3E62">
        <w:rPr>
          <w:position w:val="-14"/>
        </w:rPr>
        <w:object w:dxaOrig="4200" w:dyaOrig="440" w14:anchorId="38AA919E">
          <v:shape id="_x0000_i1053" type="#_x0000_t75" style="width:210pt;height:21.75pt" o:ole="">
            <v:imagedata r:id="rId62" o:title=""/>
          </v:shape>
          <o:OLEObject Type="Embed" ProgID="Equation.DSMT4" ShapeID="_x0000_i1053" DrawAspect="Content" ObjectID="_1667072949" r:id="rId63"/>
        </w:object>
      </w:r>
      <w:r w:rsidR="00DF3E62" w:rsidRPr="00006C50">
        <w:rPr>
          <w:lang w:val="ru-RU"/>
        </w:rPr>
        <w:t xml:space="preserve"> </w:t>
      </w:r>
      <w:r w:rsidR="00EA134D" w:rsidRPr="00EA134D">
        <w:rPr>
          <w:lang w:val="ru-RU"/>
        </w:rPr>
        <w:t xml:space="preserve"> </w:t>
      </w:r>
    </w:p>
    <w:p w14:paraId="24275865" w14:textId="0542487B" w:rsidR="007159AA" w:rsidRDefault="00EA134D" w:rsidP="00C8183E">
      <w:pPr>
        <w:pStyle w:val="15"/>
      </w:pPr>
      <w:r>
        <w:t>Сравнение оценки погрешности с реальной погрешностью:</w:t>
      </w:r>
    </w:p>
    <w:p w14:paraId="2B145F95" w14:textId="1D703794" w:rsidR="007A65D8" w:rsidRPr="00006C50" w:rsidRDefault="001444AD" w:rsidP="000F4C4E">
      <w:pPr>
        <w:pStyle w:val="1f0"/>
        <w:rPr>
          <w:lang w:val="ru-RU"/>
        </w:rPr>
      </w:pPr>
      <w:r w:rsidRPr="00006C50">
        <w:rPr>
          <w:lang w:val="ru-RU"/>
        </w:rPr>
        <w:tab/>
      </w:r>
      <w:r w:rsidRPr="001444AD">
        <w:rPr>
          <w:position w:val="-28"/>
        </w:rPr>
        <w:object w:dxaOrig="8059" w:dyaOrig="700" w14:anchorId="304ECD13">
          <v:shape id="_x0000_i1054" type="#_x0000_t75" style="width:403.5pt;height:35.25pt" o:ole="">
            <v:imagedata r:id="rId64" o:title=""/>
          </v:shape>
          <o:OLEObject Type="Embed" ProgID="Equation.DSMT4" ShapeID="_x0000_i1054" DrawAspect="Content" ObjectID="_1667072950" r:id="rId65"/>
        </w:object>
      </w:r>
      <w:r w:rsidR="0017217A" w:rsidRPr="00006C50">
        <w:rPr>
          <w:lang w:val="ru-RU"/>
        </w:rPr>
        <w:t xml:space="preserve"> </w:t>
      </w:r>
      <w:r w:rsidRPr="00006C50">
        <w:rPr>
          <w:lang w:val="ru-RU"/>
        </w:rPr>
        <w:t xml:space="preserve"> </w:t>
      </w:r>
    </w:p>
    <w:p w14:paraId="6C983979" w14:textId="4B26C797" w:rsidR="007A65D8" w:rsidRDefault="007408D9" w:rsidP="00CD14FB">
      <w:pPr>
        <w:pStyle w:val="15"/>
        <w:jc w:val="center"/>
      </w:pPr>
      <w:r>
        <w:rPr>
          <w:b/>
        </w:rPr>
        <w:t>Среднеквадратичное приближение заданной функции на заданном отрезке с помощью полинома второго порядка</w:t>
      </w:r>
    </w:p>
    <w:p w14:paraId="29C3D25C" w14:textId="405E6C39" w:rsidR="0092505A" w:rsidRPr="008212CB" w:rsidRDefault="0092505A" w:rsidP="00C8183E">
      <w:pPr>
        <w:pStyle w:val="15"/>
      </w:pPr>
      <w:r>
        <w:t xml:space="preserve">Погрешность приближения </w:t>
      </w:r>
      <w:r w:rsidR="008212CB" w:rsidRPr="008212CB">
        <w:rPr>
          <w:position w:val="-14"/>
        </w:rPr>
        <w:object w:dxaOrig="2079" w:dyaOrig="440" w14:anchorId="362332AC">
          <v:shape id="_x0000_i1055" type="#_x0000_t75" style="width:104.25pt;height:21.75pt" o:ole="">
            <v:imagedata r:id="rId66" o:title=""/>
          </v:shape>
          <o:OLEObject Type="Embed" ProgID="Equation.DSMT4" ShapeID="_x0000_i1055" DrawAspect="Content" ObjectID="_1667072951" r:id="rId67"/>
        </w:object>
      </w:r>
      <w:r w:rsidR="008212CB">
        <w:t xml:space="preserve"> </w:t>
      </w:r>
      <w:r w:rsidR="008212CB" w:rsidRPr="008212CB">
        <w:t xml:space="preserve"> </w:t>
      </w:r>
    </w:p>
    <w:p w14:paraId="3D703B07" w14:textId="783E35A1" w:rsidR="007A65D8" w:rsidRPr="00CD14FB" w:rsidRDefault="0092505A" w:rsidP="00C8183E">
      <w:pPr>
        <w:pStyle w:val="15"/>
        <w:rPr>
          <w:b/>
        </w:rPr>
      </w:pPr>
      <w:r w:rsidRPr="00CD14FB">
        <w:rPr>
          <w:b/>
        </w:rPr>
        <w:t>Дискретный вариант</w:t>
      </w:r>
    </w:p>
    <w:p w14:paraId="059C588E" w14:textId="0FE3F879" w:rsidR="0092505A" w:rsidRPr="00006C50" w:rsidRDefault="008212CB" w:rsidP="00C8183E">
      <w:pPr>
        <w:pStyle w:val="15"/>
      </w:pPr>
      <w:r>
        <w:t xml:space="preserve">Матрица: </w:t>
      </w:r>
      <w:r w:rsidR="009B00DE" w:rsidRPr="008212CB">
        <w:rPr>
          <w:position w:val="-28"/>
        </w:rPr>
        <w:object w:dxaOrig="4500" w:dyaOrig="680" w14:anchorId="62D7952E">
          <v:shape id="_x0000_i1056" type="#_x0000_t75" style="width:225pt;height:33.75pt" o:ole="">
            <v:imagedata r:id="rId68" o:title=""/>
          </v:shape>
          <o:OLEObject Type="Embed" ProgID="Equation.DSMT4" ShapeID="_x0000_i1056" DrawAspect="Content" ObjectID="_1667072952" r:id="rId69"/>
        </w:object>
      </w:r>
      <w:r>
        <w:t xml:space="preserve"> </w:t>
      </w:r>
      <w:r w:rsidR="009B00DE" w:rsidRPr="00006C50">
        <w:t xml:space="preserve"> </w:t>
      </w:r>
    </w:p>
    <w:p w14:paraId="16A85F4C" w14:textId="1AA1098B" w:rsidR="00551571" w:rsidRDefault="009B00DE" w:rsidP="00DF6AD9">
      <w:pPr>
        <w:pStyle w:val="15"/>
      </w:pPr>
      <w:r>
        <w:t xml:space="preserve">Свободные члены: </w:t>
      </w:r>
      <w:r w:rsidR="00534FB5" w:rsidRPr="009B00DE">
        <w:rPr>
          <w:position w:val="-28"/>
        </w:rPr>
        <w:object w:dxaOrig="2520" w:dyaOrig="680" w14:anchorId="504AEDAC">
          <v:shape id="_x0000_i1057" type="#_x0000_t75" style="width:126pt;height:33.75pt" o:ole="">
            <v:imagedata r:id="rId70" o:title=""/>
          </v:shape>
          <o:OLEObject Type="Embed" ProgID="Equation.DSMT4" ShapeID="_x0000_i1057" DrawAspect="Content" ObjectID="_1667072953" r:id="rId71"/>
        </w:object>
      </w:r>
      <w:r>
        <w:t xml:space="preserve"> </w:t>
      </w:r>
      <w:r w:rsidRPr="00006C50">
        <w:t xml:space="preserve"> </w:t>
      </w:r>
    </w:p>
    <w:p w14:paraId="00B82259" w14:textId="489D532B" w:rsidR="00551571" w:rsidRDefault="00551571" w:rsidP="00DF6AD9">
      <w:pPr>
        <w:pStyle w:val="1a"/>
      </w:pPr>
      <w:r>
        <w:lastRenderedPageBreak/>
        <w:t>Графики исходной и приближенной функци</w:t>
      </w:r>
      <w:r w:rsidR="0044688F">
        <w:t>й</w:t>
      </w:r>
    </w:p>
    <w:p w14:paraId="2CF7F724" w14:textId="6A7E3259" w:rsidR="00551571" w:rsidRDefault="00551571" w:rsidP="00DF6AD9">
      <w:pPr>
        <w:pStyle w:val="1a"/>
      </w:pPr>
      <w:r>
        <w:t>Вариант 21:</w:t>
      </w:r>
    </w:p>
    <w:p w14:paraId="1B4A9731" w14:textId="4B4D8C61" w:rsidR="00551571" w:rsidRPr="001B6065" w:rsidRDefault="00551571" w:rsidP="00DF6AD9">
      <w:pPr>
        <w:pStyle w:val="1a"/>
        <w:rPr>
          <w:color w:val="FF0000"/>
          <w:lang w:val="en-US"/>
        </w:rPr>
      </w:pPr>
      <w:r w:rsidRPr="00551571">
        <w:rPr>
          <w:position w:val="-14"/>
          <w:lang w:val="en-US"/>
        </w:rPr>
        <w:object w:dxaOrig="1820" w:dyaOrig="400" w14:anchorId="6840DC26">
          <v:shape id="_x0000_i1058" type="#_x0000_t75" style="width:90.75pt;height:20.25pt" o:ole="">
            <v:imagedata r:id="rId72" o:title=""/>
          </v:shape>
          <o:OLEObject Type="Embed" ProgID="Equation.DSMT4" ShapeID="_x0000_i1058" DrawAspect="Content" ObjectID="_1667072954" r:id="rId73"/>
        </w:object>
      </w:r>
      <w:r>
        <w:rPr>
          <w:lang w:val="en-US"/>
        </w:rPr>
        <w:t xml:space="preserve"> </w:t>
      </w:r>
      <w:r w:rsidR="00FC4F5C">
        <w:t xml:space="preserve"> </w:t>
      </w:r>
      <w:r w:rsidR="00FC4F5C">
        <w:rPr>
          <w:lang w:val="en-US"/>
        </w:rPr>
        <w:t>&lt;-</w:t>
      </w:r>
      <w:r w:rsidR="00FC4F5C" w:rsidRPr="00FC4F5C">
        <w:rPr>
          <w:color w:val="FF0000"/>
        </w:rPr>
        <w:t>красная</w:t>
      </w:r>
    </w:p>
    <w:p w14:paraId="065E65F0" w14:textId="4EF13656" w:rsidR="00551571" w:rsidRPr="00FC4F5C" w:rsidRDefault="00234C07" w:rsidP="00DF6AD9">
      <w:pPr>
        <w:pStyle w:val="1a"/>
        <w:rPr>
          <w:color w:val="4472C4" w:themeColor="accent1"/>
        </w:rPr>
      </w:pPr>
      <w:r w:rsidRPr="00551571">
        <w:rPr>
          <w:position w:val="-14"/>
        </w:rPr>
        <w:object w:dxaOrig="4000" w:dyaOrig="400" w14:anchorId="4DD2FC64">
          <v:shape id="_x0000_i1059" type="#_x0000_t75" style="width:199.5pt;height:20.25pt" o:ole="">
            <v:imagedata r:id="rId74" o:title=""/>
          </v:shape>
          <o:OLEObject Type="Embed" ProgID="Equation.DSMT4" ShapeID="_x0000_i1059" DrawAspect="Content" ObjectID="_1667072955" r:id="rId75"/>
        </w:object>
      </w:r>
      <w:r w:rsidR="00551571">
        <w:t xml:space="preserve"> </w:t>
      </w:r>
      <w:r w:rsidR="00FC4F5C">
        <w:rPr>
          <w:lang w:val="en-US"/>
        </w:rPr>
        <w:t xml:space="preserve"> &lt;- </w:t>
      </w:r>
      <w:r w:rsidR="00FC4F5C" w:rsidRPr="00FC4F5C">
        <w:rPr>
          <w:color w:val="4472C4" w:themeColor="accent1"/>
        </w:rPr>
        <w:t>синяя</w:t>
      </w:r>
    </w:p>
    <w:p w14:paraId="427EC641" w14:textId="132952A9" w:rsidR="00551571" w:rsidRDefault="00FC4F5C" w:rsidP="00FC4F5C">
      <w:pPr>
        <w:pStyle w:val="1a"/>
        <w:ind w:firstLine="0"/>
      </w:pPr>
      <w:r>
        <w:drawing>
          <wp:inline distT="0" distB="0" distL="0" distR="0" wp14:anchorId="3354E7F3" wp14:editId="3678E763">
            <wp:extent cx="5366531" cy="4341412"/>
            <wp:effectExtent l="0" t="0" r="571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375462" cy="4348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D754B" w14:textId="46199BD5" w:rsidR="00551571" w:rsidRDefault="00551571" w:rsidP="00C8183E">
      <w:pPr>
        <w:pStyle w:val="15"/>
      </w:pPr>
    </w:p>
    <w:p w14:paraId="5F7C0F32" w14:textId="6A720C6A" w:rsidR="00551571" w:rsidRDefault="00234C07" w:rsidP="00DF6AD9">
      <w:pPr>
        <w:pStyle w:val="1a"/>
      </w:pPr>
      <w:r>
        <w:lastRenderedPageBreak/>
        <w:t>Вариант 25:</w:t>
      </w:r>
    </w:p>
    <w:p w14:paraId="34532DDA" w14:textId="404EE632" w:rsidR="00234C07" w:rsidRPr="00CB22BF" w:rsidRDefault="00234C07" w:rsidP="00DF6AD9">
      <w:pPr>
        <w:pStyle w:val="1a"/>
        <w:rPr>
          <w:color w:val="FF0000"/>
        </w:rPr>
      </w:pPr>
      <w:r w:rsidRPr="00234C07">
        <w:rPr>
          <w:position w:val="-14"/>
        </w:rPr>
        <w:object w:dxaOrig="1700" w:dyaOrig="400" w14:anchorId="64234C93">
          <v:shape id="_x0000_i1060" type="#_x0000_t75" style="width:85.5pt;height:20.25pt" o:ole="">
            <v:imagedata r:id="rId77" o:title=""/>
          </v:shape>
          <o:OLEObject Type="Embed" ProgID="Equation.DSMT4" ShapeID="_x0000_i1060" DrawAspect="Content" ObjectID="_1667072956" r:id="rId78"/>
        </w:object>
      </w:r>
      <w:r>
        <w:t xml:space="preserve"> </w:t>
      </w:r>
      <w:r w:rsidR="00CB22BF">
        <w:rPr>
          <w:lang w:val="en-US"/>
        </w:rPr>
        <w:t xml:space="preserve"> &lt;-</w:t>
      </w:r>
      <w:r w:rsidR="00CB22BF" w:rsidRPr="00CB22BF">
        <w:rPr>
          <w:color w:val="FF0000"/>
        </w:rPr>
        <w:t>красная</w:t>
      </w:r>
    </w:p>
    <w:p w14:paraId="0C19728A" w14:textId="09DB61B5" w:rsidR="00234C07" w:rsidRPr="00CB22BF" w:rsidRDefault="00234C07" w:rsidP="00DF6AD9">
      <w:pPr>
        <w:pStyle w:val="1a"/>
        <w:rPr>
          <w:color w:val="70AD47" w:themeColor="accent6"/>
        </w:rPr>
      </w:pPr>
      <w:r w:rsidRPr="00234C07">
        <w:rPr>
          <w:position w:val="-14"/>
        </w:rPr>
        <w:object w:dxaOrig="4020" w:dyaOrig="400" w14:anchorId="1B229816">
          <v:shape id="_x0000_i1061" type="#_x0000_t75" style="width:201pt;height:20.25pt" o:ole="">
            <v:imagedata r:id="rId79" o:title=""/>
          </v:shape>
          <o:OLEObject Type="Embed" ProgID="Equation.DSMT4" ShapeID="_x0000_i1061" DrawAspect="Content" ObjectID="_1667072957" r:id="rId80"/>
        </w:object>
      </w:r>
      <w:r>
        <w:t xml:space="preserve"> </w:t>
      </w:r>
      <w:r w:rsidR="00CB22BF">
        <w:rPr>
          <w:lang w:val="en-US"/>
        </w:rPr>
        <w:t xml:space="preserve"> &lt;-</w:t>
      </w:r>
      <w:r w:rsidR="00CB22BF" w:rsidRPr="00CB22BF">
        <w:rPr>
          <w:color w:val="70AD47" w:themeColor="accent6"/>
        </w:rPr>
        <w:t>зеленая</w:t>
      </w:r>
    </w:p>
    <w:p w14:paraId="3A880E2B" w14:textId="402B4A34" w:rsidR="00551571" w:rsidRPr="00CB22BF" w:rsidRDefault="00CB22BF" w:rsidP="00CB22BF">
      <w:pPr>
        <w:pStyle w:val="1a"/>
        <w:ind w:firstLine="0"/>
        <w:rPr>
          <w:lang w:val="en-US"/>
        </w:rPr>
      </w:pPr>
      <w:r>
        <w:drawing>
          <wp:inline distT="0" distB="0" distL="0" distR="0" wp14:anchorId="57CA91E5" wp14:editId="615EE458">
            <wp:extent cx="5940425" cy="5287010"/>
            <wp:effectExtent l="0" t="0" r="3175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8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757D5" w14:textId="1A912B05" w:rsidR="00234C07" w:rsidRDefault="00234C07" w:rsidP="00C8183E">
      <w:pPr>
        <w:pStyle w:val="15"/>
      </w:pPr>
    </w:p>
    <w:p w14:paraId="4E2C31D6" w14:textId="77777777" w:rsidR="00234C07" w:rsidRDefault="00234C07" w:rsidP="00C8183E">
      <w:pPr>
        <w:pStyle w:val="15"/>
      </w:pPr>
    </w:p>
    <w:p w14:paraId="465A9828" w14:textId="50820E23" w:rsidR="00BC2960" w:rsidRPr="00CD14FB" w:rsidRDefault="00BC2960" w:rsidP="00C8183E">
      <w:pPr>
        <w:pStyle w:val="15"/>
        <w:rPr>
          <w:b/>
        </w:rPr>
      </w:pPr>
      <w:r w:rsidRPr="00CD14FB">
        <w:rPr>
          <w:b/>
        </w:rPr>
        <w:t>Непрерывный (интегральный) вариант</w:t>
      </w:r>
    </w:p>
    <w:p w14:paraId="28652A0F" w14:textId="5EF0C64E" w:rsidR="00BC2960" w:rsidRPr="00006C50" w:rsidRDefault="00AC2BB7" w:rsidP="00C8183E">
      <w:pPr>
        <w:pStyle w:val="15"/>
      </w:pPr>
      <w:r>
        <w:t xml:space="preserve">Матрица: </w:t>
      </w:r>
      <w:r w:rsidRPr="00AC2BB7">
        <w:rPr>
          <w:position w:val="-30"/>
        </w:rPr>
        <w:object w:dxaOrig="2240" w:dyaOrig="720" w14:anchorId="08E43CF6">
          <v:shape id="_x0000_i1062" type="#_x0000_t75" style="width:111.75pt;height:36pt" o:ole="">
            <v:imagedata r:id="rId82" o:title=""/>
          </v:shape>
          <o:OLEObject Type="Embed" ProgID="Equation.DSMT4" ShapeID="_x0000_i1062" DrawAspect="Content" ObjectID="_1667072958" r:id="rId83"/>
        </w:object>
      </w:r>
      <w:r>
        <w:t xml:space="preserve"> </w:t>
      </w:r>
      <w:r w:rsidRPr="00006C50">
        <w:t xml:space="preserve"> </w:t>
      </w:r>
    </w:p>
    <w:p w14:paraId="5439AE74" w14:textId="70B2D5E7" w:rsidR="0044688F" w:rsidRDefault="00AC2BB7" w:rsidP="00C120AB">
      <w:pPr>
        <w:pStyle w:val="15"/>
      </w:pPr>
      <w:r>
        <w:t xml:space="preserve">Свободные члены: </w:t>
      </w:r>
      <w:r w:rsidRPr="00AC2BB7">
        <w:rPr>
          <w:position w:val="-30"/>
        </w:rPr>
        <w:object w:dxaOrig="2420" w:dyaOrig="720" w14:anchorId="78198C56">
          <v:shape id="_x0000_i1063" type="#_x0000_t75" style="width:120.75pt;height:36pt" o:ole="">
            <v:imagedata r:id="rId84" o:title=""/>
          </v:shape>
          <o:OLEObject Type="Embed" ProgID="Equation.DSMT4" ShapeID="_x0000_i1063" DrawAspect="Content" ObjectID="_1667072959" r:id="rId85"/>
        </w:object>
      </w:r>
      <w:r>
        <w:t xml:space="preserve"> </w:t>
      </w:r>
      <w:r w:rsidR="00A930FD" w:rsidRPr="00106E0F">
        <w:t xml:space="preserve"> </w:t>
      </w:r>
    </w:p>
    <w:p w14:paraId="7A31018B" w14:textId="2B5E8397" w:rsidR="0044688F" w:rsidRPr="0044688F" w:rsidRDefault="0044688F" w:rsidP="00707E75">
      <w:pPr>
        <w:pStyle w:val="1a"/>
      </w:pPr>
      <w:r>
        <w:lastRenderedPageBreak/>
        <w:t>Графики исходной и приближенной функций</w:t>
      </w:r>
    </w:p>
    <w:p w14:paraId="577CC4A8" w14:textId="2946D0AE" w:rsidR="0044688F" w:rsidRDefault="0044688F" w:rsidP="00707E75">
      <w:pPr>
        <w:pStyle w:val="1a"/>
      </w:pPr>
      <w:r>
        <w:t>Вариант 21:</w:t>
      </w:r>
    </w:p>
    <w:p w14:paraId="6163550C" w14:textId="0926C488" w:rsidR="00721E4C" w:rsidRPr="006C0293" w:rsidRDefault="00721E4C" w:rsidP="00707E75">
      <w:pPr>
        <w:pStyle w:val="1a"/>
        <w:rPr>
          <w:color w:val="FF0000"/>
        </w:rPr>
      </w:pPr>
      <w:r w:rsidRPr="00551571">
        <w:rPr>
          <w:position w:val="-14"/>
          <w:lang w:val="en-US"/>
        </w:rPr>
        <w:object w:dxaOrig="1820" w:dyaOrig="400" w14:anchorId="377D6A49">
          <v:shape id="_x0000_i1064" type="#_x0000_t75" style="width:90.75pt;height:20.25pt" o:ole="">
            <v:imagedata r:id="rId72" o:title=""/>
          </v:shape>
          <o:OLEObject Type="Embed" ProgID="Equation.DSMT4" ShapeID="_x0000_i1064" DrawAspect="Content" ObjectID="_1667072960" r:id="rId86"/>
        </w:object>
      </w:r>
      <w:r>
        <w:rPr>
          <w:lang w:val="en-US"/>
        </w:rPr>
        <w:t xml:space="preserve"> </w:t>
      </w:r>
      <w:r w:rsidR="006C0293">
        <w:rPr>
          <w:lang w:val="en-US"/>
        </w:rPr>
        <w:t>&lt;-</w:t>
      </w:r>
      <w:r w:rsidR="006C0293" w:rsidRPr="006C0293">
        <w:rPr>
          <w:color w:val="FF0000"/>
        </w:rPr>
        <w:t>красная</w:t>
      </w:r>
    </w:p>
    <w:p w14:paraId="1CC06FF1" w14:textId="2AA89FBA" w:rsidR="0044688F" w:rsidRPr="006C0293" w:rsidRDefault="00721E4C" w:rsidP="00707E75">
      <w:pPr>
        <w:pStyle w:val="1a"/>
        <w:rPr>
          <w:color w:val="4472C4" w:themeColor="accent1"/>
        </w:rPr>
      </w:pPr>
      <w:r w:rsidRPr="00721E4C">
        <w:rPr>
          <w:position w:val="-14"/>
        </w:rPr>
        <w:object w:dxaOrig="4000" w:dyaOrig="400" w14:anchorId="492B6E5D">
          <v:shape id="_x0000_i1065" type="#_x0000_t75" style="width:199.5pt;height:20.25pt" o:ole="">
            <v:imagedata r:id="rId87" o:title=""/>
          </v:shape>
          <o:OLEObject Type="Embed" ProgID="Equation.DSMT4" ShapeID="_x0000_i1065" DrawAspect="Content" ObjectID="_1667072961" r:id="rId88"/>
        </w:object>
      </w:r>
      <w:r>
        <w:t xml:space="preserve"> </w:t>
      </w:r>
      <w:r w:rsidR="006C0293">
        <w:rPr>
          <w:lang w:val="en-US"/>
        </w:rPr>
        <w:t xml:space="preserve"> &lt;-</w:t>
      </w:r>
      <w:r w:rsidR="006C0293" w:rsidRPr="006C0293">
        <w:rPr>
          <w:color w:val="4472C4" w:themeColor="accent1"/>
        </w:rPr>
        <w:t>синяя</w:t>
      </w:r>
    </w:p>
    <w:p w14:paraId="30D9F237" w14:textId="50B8BC1C" w:rsidR="0044688F" w:rsidRDefault="001B6065" w:rsidP="001B6065">
      <w:pPr>
        <w:pStyle w:val="1a"/>
        <w:ind w:firstLine="0"/>
      </w:pPr>
      <w:r>
        <w:drawing>
          <wp:inline distT="0" distB="0" distL="0" distR="0" wp14:anchorId="5A155BAE" wp14:editId="50D3A2BB">
            <wp:extent cx="5940425" cy="422910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2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B737D" w14:textId="681A3CED" w:rsidR="0044688F" w:rsidRDefault="0044688F" w:rsidP="00707E75">
      <w:pPr>
        <w:pStyle w:val="15"/>
        <w:ind w:firstLine="0"/>
      </w:pPr>
    </w:p>
    <w:p w14:paraId="51A04AFB" w14:textId="2FF68B6A" w:rsidR="0044688F" w:rsidRDefault="0044688F" w:rsidP="00707E75">
      <w:pPr>
        <w:pStyle w:val="1a"/>
      </w:pPr>
      <w:r>
        <w:lastRenderedPageBreak/>
        <w:t>Вариант 25:</w:t>
      </w:r>
    </w:p>
    <w:p w14:paraId="7080409C" w14:textId="2869D9DC" w:rsidR="00721E4C" w:rsidRPr="00487F24" w:rsidRDefault="00721E4C" w:rsidP="00707E75">
      <w:pPr>
        <w:pStyle w:val="1a"/>
        <w:rPr>
          <w:color w:val="FF0000"/>
        </w:rPr>
      </w:pPr>
      <w:r w:rsidRPr="00234C07">
        <w:rPr>
          <w:position w:val="-14"/>
        </w:rPr>
        <w:object w:dxaOrig="1700" w:dyaOrig="400" w14:anchorId="0F2DF0EC">
          <v:shape id="_x0000_i1066" type="#_x0000_t75" style="width:85.5pt;height:20.25pt" o:ole="">
            <v:imagedata r:id="rId77" o:title=""/>
          </v:shape>
          <o:OLEObject Type="Embed" ProgID="Equation.DSMT4" ShapeID="_x0000_i1066" DrawAspect="Content" ObjectID="_1667072962" r:id="rId90"/>
        </w:object>
      </w:r>
      <w:r>
        <w:t xml:space="preserve"> </w:t>
      </w:r>
      <w:r w:rsidR="00487F24" w:rsidRPr="00487F24">
        <w:t xml:space="preserve"> &lt;-</w:t>
      </w:r>
      <w:r w:rsidR="00487F24" w:rsidRPr="00487F24">
        <w:rPr>
          <w:color w:val="FF0000"/>
        </w:rPr>
        <w:t>красная</w:t>
      </w:r>
    </w:p>
    <w:p w14:paraId="204F39DA" w14:textId="69234C31" w:rsidR="0044688F" w:rsidRPr="00707E75" w:rsidRDefault="00721E4C" w:rsidP="00707E75">
      <w:pPr>
        <w:pStyle w:val="1a"/>
        <w:rPr>
          <w:color w:val="70AD47" w:themeColor="accent6"/>
          <w:lang w:val="en-US"/>
        </w:rPr>
      </w:pPr>
      <w:r w:rsidRPr="00721E4C">
        <w:rPr>
          <w:position w:val="-14"/>
        </w:rPr>
        <w:object w:dxaOrig="4000" w:dyaOrig="400" w14:anchorId="0CE4B22D">
          <v:shape id="_x0000_i1067" type="#_x0000_t75" style="width:199.5pt;height:20.25pt" o:ole="">
            <v:imagedata r:id="rId91" o:title=""/>
          </v:shape>
          <o:OLEObject Type="Embed" ProgID="Equation.DSMT4" ShapeID="_x0000_i1067" DrawAspect="Content" ObjectID="_1667072963" r:id="rId92"/>
        </w:object>
      </w:r>
      <w:r>
        <w:t xml:space="preserve"> </w:t>
      </w:r>
      <w:r w:rsidR="00487F24" w:rsidRPr="00487F24">
        <w:t xml:space="preserve"> &lt;-</w:t>
      </w:r>
      <w:r w:rsidR="00487F24" w:rsidRPr="00487F24">
        <w:rPr>
          <w:color w:val="70AD47" w:themeColor="accent6"/>
        </w:rPr>
        <w:t>зеленая</w:t>
      </w:r>
    </w:p>
    <w:p w14:paraId="19C194F1" w14:textId="494295CF" w:rsidR="0044688F" w:rsidRDefault="00707E75" w:rsidP="00707E75">
      <w:pPr>
        <w:pStyle w:val="1a"/>
        <w:ind w:firstLine="0"/>
      </w:pPr>
      <w:r>
        <w:drawing>
          <wp:inline distT="0" distB="0" distL="0" distR="0" wp14:anchorId="1A79FB9F" wp14:editId="11BCFF76">
            <wp:extent cx="5524088" cy="6217920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534261" cy="6229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620D9" w14:textId="77777777" w:rsidR="0044688F" w:rsidRPr="00106E0F" w:rsidRDefault="0044688F" w:rsidP="00395CD0">
      <w:pPr>
        <w:pStyle w:val="15"/>
        <w:ind w:firstLine="0"/>
      </w:pPr>
    </w:p>
    <w:p w14:paraId="6CCCCC74" w14:textId="00FC8F54" w:rsidR="00A0144F" w:rsidRDefault="00106E0F" w:rsidP="00C8183E">
      <w:pPr>
        <w:pStyle w:val="15"/>
      </w:pPr>
      <w:r>
        <w:rPr>
          <w:b/>
        </w:rPr>
        <w:t>Метод обратного интерполирования</w:t>
      </w:r>
    </w:p>
    <w:p w14:paraId="74132D8E" w14:textId="672D92AD" w:rsidR="00106E0F" w:rsidRPr="00D61648" w:rsidRDefault="00DF1141" w:rsidP="00C8183E">
      <w:pPr>
        <w:pStyle w:val="15"/>
        <w:rPr>
          <w:lang w:val="en-US"/>
        </w:rPr>
      </w:pPr>
      <w:r>
        <w:t xml:space="preserve">Требуется определить корень уравнения </w:t>
      </w:r>
      <w:r w:rsidR="00ED70BB" w:rsidRPr="00ED70BB">
        <w:rPr>
          <w:position w:val="-14"/>
        </w:rPr>
        <w:object w:dxaOrig="940" w:dyaOrig="400" w14:anchorId="7BDF2B61">
          <v:shape id="_x0000_i1068" type="#_x0000_t75" style="width:47.25pt;height:20.25pt" o:ole="">
            <v:imagedata r:id="rId94" o:title=""/>
          </v:shape>
          <o:OLEObject Type="Embed" ProgID="Equation.DSMT4" ShapeID="_x0000_i1068" DrawAspect="Content" ObjectID="_1667072964" r:id="rId95"/>
        </w:object>
      </w:r>
      <w:r w:rsidR="00ED70BB">
        <w:t xml:space="preserve"> </w:t>
      </w:r>
      <w:r>
        <w:t xml:space="preserve">и удалось выделить отрезок </w:t>
      </w:r>
      <w:r w:rsidR="00ED70BB" w:rsidRPr="00ED70BB">
        <w:rPr>
          <w:position w:val="-14"/>
        </w:rPr>
        <w:object w:dxaOrig="920" w:dyaOrig="400" w14:anchorId="72C4E8C4">
          <v:shape id="_x0000_i1069" type="#_x0000_t75" style="width:45.75pt;height:20.25pt" o:ole="">
            <v:imagedata r:id="rId96" o:title=""/>
          </v:shape>
          <o:OLEObject Type="Embed" ProgID="Equation.DSMT4" ShapeID="_x0000_i1069" DrawAspect="Content" ObjectID="_1667072965" r:id="rId97"/>
        </w:object>
      </w:r>
      <w:r w:rsidR="00ED70BB" w:rsidRPr="00ED70BB">
        <w:t>,</w:t>
      </w:r>
      <w:r w:rsidR="00ED70BB">
        <w:t xml:space="preserve"> </w:t>
      </w:r>
      <w:r>
        <w:t xml:space="preserve">на котором функция </w:t>
      </w:r>
      <w:r w:rsidR="007F02C2" w:rsidRPr="007F02C2">
        <w:rPr>
          <w:position w:val="-14"/>
        </w:rPr>
        <w:object w:dxaOrig="580" w:dyaOrig="400" w14:anchorId="0836910F">
          <v:shape id="_x0000_i1070" type="#_x0000_t75" style="width:28.5pt;height:20.25pt" o:ole="">
            <v:imagedata r:id="rId98" o:title=""/>
          </v:shape>
          <o:OLEObject Type="Embed" ProgID="Equation.DSMT4" ShapeID="_x0000_i1070" DrawAspect="Content" ObjectID="_1667072966" r:id="rId99"/>
        </w:object>
      </w:r>
      <w:r w:rsidR="007F02C2">
        <w:t xml:space="preserve"> </w:t>
      </w:r>
      <w:r>
        <w:t>монотонно возрастает (или убывает) и содержит корень.</w:t>
      </w:r>
      <w:r w:rsidR="00D61648" w:rsidRPr="00D61648">
        <w:t xml:space="preserve"> </w:t>
      </w:r>
      <w:r w:rsidR="00D61648">
        <w:t>Тогда</w:t>
      </w:r>
    </w:p>
    <w:p w14:paraId="168CDC72" w14:textId="4AC58B5C" w:rsidR="00DF1141" w:rsidRDefault="00DF1141" w:rsidP="00DF1141">
      <w:pPr>
        <w:pStyle w:val="15"/>
        <w:numPr>
          <w:ilvl w:val="0"/>
          <w:numId w:val="23"/>
        </w:numPr>
      </w:pPr>
      <w:r>
        <w:t xml:space="preserve">Выберем на этом отрезке точки </w:t>
      </w:r>
      <w:r w:rsidR="000D0EF2" w:rsidRPr="000D0EF2">
        <w:rPr>
          <w:position w:val="-12"/>
        </w:rPr>
        <w:object w:dxaOrig="2280" w:dyaOrig="360" w14:anchorId="5D2CDF84">
          <v:shape id="_x0000_i1071" type="#_x0000_t75" style="width:114pt;height:18pt" o:ole="">
            <v:imagedata r:id="rId100" o:title=""/>
          </v:shape>
          <o:OLEObject Type="Embed" ProgID="Equation.DSMT4" ShapeID="_x0000_i1071" DrawAspect="Content" ObjectID="_1667072967" r:id="rId101"/>
        </w:object>
      </w:r>
      <w:r w:rsidR="000D0EF2">
        <w:t xml:space="preserve"> </w:t>
      </w:r>
    </w:p>
    <w:p w14:paraId="21F9CB96" w14:textId="6383FF57" w:rsidR="00DF1141" w:rsidRDefault="00DF1141" w:rsidP="00DF1141">
      <w:pPr>
        <w:pStyle w:val="15"/>
        <w:numPr>
          <w:ilvl w:val="0"/>
          <w:numId w:val="23"/>
        </w:numPr>
      </w:pPr>
      <w:r>
        <w:t xml:space="preserve">Вычислим значения </w:t>
      </w:r>
      <w:r w:rsidR="000D0EF2" w:rsidRPr="000D0EF2">
        <w:rPr>
          <w:position w:val="-14"/>
        </w:rPr>
        <w:object w:dxaOrig="2020" w:dyaOrig="420" w14:anchorId="15E1489B">
          <v:shape id="_x0000_i1072" type="#_x0000_t75" style="width:100.5pt;height:21pt" o:ole="">
            <v:imagedata r:id="rId102" o:title=""/>
          </v:shape>
          <o:OLEObject Type="Embed" ProgID="Equation.DSMT4" ShapeID="_x0000_i1072" DrawAspect="Content" ObjectID="_1667072968" r:id="rId103"/>
        </w:object>
      </w:r>
      <w:r w:rsidR="000D0EF2">
        <w:t xml:space="preserve"> </w:t>
      </w:r>
    </w:p>
    <w:p w14:paraId="75883389" w14:textId="61604CE8" w:rsidR="00DF1141" w:rsidRDefault="00DF1141" w:rsidP="00DF1141">
      <w:pPr>
        <w:pStyle w:val="15"/>
        <w:numPr>
          <w:ilvl w:val="0"/>
          <w:numId w:val="23"/>
        </w:numPr>
      </w:pPr>
      <w:r>
        <w:lastRenderedPageBreak/>
        <w:t xml:space="preserve">В силу монотонности функции </w:t>
      </w:r>
      <w:r w:rsidR="000D0EF2" w:rsidRPr="000D0EF2">
        <w:rPr>
          <w:position w:val="-14"/>
        </w:rPr>
        <w:object w:dxaOrig="580" w:dyaOrig="400" w14:anchorId="63F8333E">
          <v:shape id="_x0000_i1073" type="#_x0000_t75" style="width:28.5pt;height:20.25pt" o:ole="">
            <v:imagedata r:id="rId104" o:title=""/>
          </v:shape>
          <o:OLEObject Type="Embed" ProgID="Equation.DSMT4" ShapeID="_x0000_i1073" DrawAspect="Content" ObjectID="_1667072969" r:id="rId105"/>
        </w:object>
      </w:r>
      <w:r w:rsidR="000D0EF2">
        <w:t xml:space="preserve"> </w:t>
      </w:r>
      <w:r>
        <w:t xml:space="preserve">на отрезке </w:t>
      </w:r>
      <w:r w:rsidR="000D0EF2" w:rsidRPr="000D0EF2">
        <w:rPr>
          <w:position w:val="-14"/>
        </w:rPr>
        <w:object w:dxaOrig="560" w:dyaOrig="400" w14:anchorId="44053ED1">
          <v:shape id="_x0000_i1074" type="#_x0000_t75" style="width:28.5pt;height:20.25pt" o:ole="">
            <v:imagedata r:id="rId106" o:title=""/>
          </v:shape>
          <o:OLEObject Type="Embed" ProgID="Equation.DSMT4" ShapeID="_x0000_i1074" DrawAspect="Content" ObjectID="_1667072970" r:id="rId107"/>
        </w:object>
      </w:r>
      <w:r w:rsidR="000D0EF2">
        <w:t xml:space="preserve"> </w:t>
      </w:r>
      <w:r>
        <w:t xml:space="preserve">имеем </w:t>
      </w:r>
      <w:r w:rsidR="000D0EF2" w:rsidRPr="000D0EF2">
        <w:rPr>
          <w:position w:val="-12"/>
        </w:rPr>
        <w:object w:dxaOrig="1579" w:dyaOrig="360" w14:anchorId="6AD7D2BD">
          <v:shape id="_x0000_i1075" type="#_x0000_t75" style="width:78.75pt;height:18pt" o:ole="">
            <v:imagedata r:id="rId108" o:title=""/>
          </v:shape>
          <o:OLEObject Type="Embed" ProgID="Equation.DSMT4" ShapeID="_x0000_i1075" DrawAspect="Content" ObjectID="_1667072971" r:id="rId109"/>
        </w:object>
      </w:r>
      <w:r w:rsidR="000D0EF2">
        <w:t xml:space="preserve"> </w:t>
      </w:r>
      <w:r w:rsidR="000D0EF2" w:rsidRPr="000D0EF2">
        <w:t>(</w:t>
      </w:r>
      <w:r w:rsidR="000D0EF2">
        <w:t xml:space="preserve">или </w:t>
      </w:r>
      <w:r w:rsidR="000D0EF2" w:rsidRPr="000D0EF2">
        <w:rPr>
          <w:position w:val="-12"/>
          <w:lang w:val="en-US"/>
        </w:rPr>
        <w:object w:dxaOrig="1579" w:dyaOrig="360" w14:anchorId="1BB6D763">
          <v:shape id="_x0000_i1076" type="#_x0000_t75" style="width:78.75pt;height:18pt" o:ole="">
            <v:imagedata r:id="rId110" o:title=""/>
          </v:shape>
          <o:OLEObject Type="Embed" ProgID="Equation.DSMT4" ShapeID="_x0000_i1076" DrawAspect="Content" ObjectID="_1667072972" r:id="rId111"/>
        </w:object>
      </w:r>
      <w:r w:rsidR="000D0EF2" w:rsidRPr="00F16A75">
        <w:t>)</w:t>
      </w:r>
      <w:r w:rsidR="000D0EF2" w:rsidRPr="000D0EF2">
        <w:t xml:space="preserve"> </w:t>
      </w:r>
    </w:p>
    <w:p w14:paraId="19368A1B" w14:textId="01ACE5BC" w:rsidR="00DF1141" w:rsidRDefault="00DF1141" w:rsidP="00DF1141">
      <w:pPr>
        <w:pStyle w:val="15"/>
        <w:numPr>
          <w:ilvl w:val="0"/>
          <w:numId w:val="23"/>
        </w:numPr>
      </w:pPr>
      <w:r>
        <w:t xml:space="preserve">Строим интерполяционный многочлен </w:t>
      </w:r>
      <w:r w:rsidR="00F16A75" w:rsidRPr="00F16A75">
        <w:rPr>
          <w:position w:val="-14"/>
        </w:rPr>
        <w:object w:dxaOrig="639" w:dyaOrig="400" w14:anchorId="11851C08">
          <v:shape id="_x0000_i1077" type="#_x0000_t75" style="width:32.25pt;height:20.25pt" o:ole="">
            <v:imagedata r:id="rId112" o:title=""/>
          </v:shape>
          <o:OLEObject Type="Embed" ProgID="Equation.DSMT4" ShapeID="_x0000_i1077" DrawAspect="Content" ObjectID="_1667072973" r:id="rId113"/>
        </w:object>
      </w:r>
      <w:r w:rsidR="00F16A75" w:rsidRPr="00E056EE">
        <w:t>,</w:t>
      </w:r>
      <w:r w:rsidR="00F16A75">
        <w:t xml:space="preserve"> </w:t>
      </w:r>
      <w:r>
        <w:t xml:space="preserve">для которого </w:t>
      </w:r>
      <w:r w:rsidR="00E056EE" w:rsidRPr="00E056EE">
        <w:rPr>
          <w:position w:val="-14"/>
        </w:rPr>
        <w:object w:dxaOrig="2040" w:dyaOrig="420" w14:anchorId="2369EEFE">
          <v:shape id="_x0000_i1078" type="#_x0000_t75" style="width:102pt;height:21pt" o:ole="">
            <v:imagedata r:id="rId114" o:title=""/>
          </v:shape>
          <o:OLEObject Type="Embed" ProgID="Equation.DSMT4" ShapeID="_x0000_i1078" DrawAspect="Content" ObjectID="_1667072974" r:id="rId115"/>
        </w:object>
      </w:r>
      <w:r w:rsidR="00E056EE">
        <w:t xml:space="preserve"> </w:t>
      </w:r>
    </w:p>
    <w:p w14:paraId="5988E108" w14:textId="4FDD264F" w:rsidR="00DF1141" w:rsidRPr="00106E0F" w:rsidRDefault="006A1824" w:rsidP="00DF1141">
      <w:pPr>
        <w:pStyle w:val="15"/>
      </w:pPr>
      <w:proofErr w:type="gramStart"/>
      <w:r>
        <w:t>Очевидно</w:t>
      </w:r>
      <w:proofErr w:type="gramEnd"/>
      <w:r w:rsidR="00DF1141">
        <w:t xml:space="preserve"> </w:t>
      </w:r>
      <w:r w:rsidR="00A6656C" w:rsidRPr="00A6656C">
        <w:rPr>
          <w:position w:val="-14"/>
        </w:rPr>
        <w:object w:dxaOrig="1040" w:dyaOrig="400" w14:anchorId="0BEF1E28">
          <v:shape id="_x0000_i1079" type="#_x0000_t75" style="width:51.75pt;height:20.25pt" o:ole="">
            <v:imagedata r:id="rId116" o:title=""/>
          </v:shape>
          <o:OLEObject Type="Embed" ProgID="Equation.DSMT4" ShapeID="_x0000_i1079" DrawAspect="Content" ObjectID="_1667072975" r:id="rId117"/>
        </w:object>
      </w:r>
      <w:r w:rsidR="00A6656C" w:rsidRPr="00006C50">
        <w:t>,</w:t>
      </w:r>
      <w:r w:rsidR="00A6656C">
        <w:t xml:space="preserve"> </w:t>
      </w:r>
      <w:r w:rsidR="00DF1141">
        <w:t xml:space="preserve">где </w:t>
      </w:r>
      <w:r w:rsidR="00A6656C" w:rsidRPr="00A6656C">
        <w:rPr>
          <w:position w:val="-6"/>
        </w:rPr>
        <w:object w:dxaOrig="260" w:dyaOrig="320" w14:anchorId="1D887FC7">
          <v:shape id="_x0000_i1080" type="#_x0000_t75" style="width:13.5pt;height:16.5pt" o:ole="">
            <v:imagedata r:id="rId118" o:title=""/>
          </v:shape>
          <o:OLEObject Type="Embed" ProgID="Equation.DSMT4" ShapeID="_x0000_i1080" DrawAspect="Content" ObjectID="_1667072976" r:id="rId119"/>
        </w:object>
      </w:r>
      <w:r w:rsidR="00A6656C">
        <w:t xml:space="preserve"> </w:t>
      </w:r>
      <w:r w:rsidR="00DF1141">
        <w:t>- корень уравнения. При этом погрешность решения можно определить с помощью формулы:</w:t>
      </w:r>
    </w:p>
    <w:p w14:paraId="5C4F447D" w14:textId="07DFE988" w:rsidR="00106E0F" w:rsidRPr="00006C50" w:rsidRDefault="00DE35C3" w:rsidP="00306B2E">
      <w:pPr>
        <w:pStyle w:val="1f0"/>
        <w:rPr>
          <w:lang w:val="ru-RU"/>
        </w:rPr>
      </w:pPr>
      <w:r w:rsidRPr="00006C50">
        <w:rPr>
          <w:lang w:val="ru-RU"/>
        </w:rPr>
        <w:tab/>
      </w:r>
      <w:r w:rsidR="007B5A50" w:rsidRPr="007B5A50">
        <w:rPr>
          <w:position w:val="-32"/>
        </w:rPr>
        <w:object w:dxaOrig="5460" w:dyaOrig="780" w14:anchorId="4139BB56">
          <v:shape id="_x0000_i1081" type="#_x0000_t75" style="width:273pt;height:39pt" o:ole="">
            <v:imagedata r:id="rId120" o:title=""/>
          </v:shape>
          <o:OLEObject Type="Embed" ProgID="Equation.DSMT4" ShapeID="_x0000_i1081" DrawAspect="Content" ObjectID="_1667072977" r:id="rId121"/>
        </w:object>
      </w:r>
      <w:r w:rsidR="006A1824" w:rsidRPr="00006C50">
        <w:rPr>
          <w:lang w:val="ru-RU"/>
        </w:rPr>
        <w:t xml:space="preserve"> </w:t>
      </w:r>
      <w:r w:rsidRPr="00006C50">
        <w:rPr>
          <w:lang w:val="ru-RU"/>
        </w:rPr>
        <w:t xml:space="preserve"> </w:t>
      </w:r>
    </w:p>
    <w:p w14:paraId="657EFB7C" w14:textId="77777777" w:rsidR="00106E0F" w:rsidRDefault="00106E0F" w:rsidP="00C8183E">
      <w:pPr>
        <w:pStyle w:val="15"/>
      </w:pPr>
    </w:p>
    <w:p w14:paraId="337C4EC9" w14:textId="77777777" w:rsidR="00C01A0A" w:rsidRDefault="00C01A0A" w:rsidP="00C8183E">
      <w:pPr>
        <w:pStyle w:val="15"/>
        <w:sectPr w:rsidR="00C01A0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7F9D15F" w14:textId="3E58BB69" w:rsidR="00CC3FA4" w:rsidRDefault="002357E5" w:rsidP="002357E5">
      <w:pPr>
        <w:pStyle w:val="18"/>
      </w:pPr>
      <w:bookmarkStart w:id="3" w:name="_Toc56458670"/>
      <w:r>
        <w:lastRenderedPageBreak/>
        <w:t>Тестирование</w:t>
      </w:r>
      <w:bookmarkEnd w:id="3"/>
    </w:p>
    <w:p w14:paraId="537D7023" w14:textId="19A2655A" w:rsidR="000103A1" w:rsidRPr="00D143DF" w:rsidRDefault="000103A1" w:rsidP="004E6C20">
      <w:pPr>
        <w:pStyle w:val="15"/>
        <w:ind w:firstLine="0"/>
        <w:jc w:val="center"/>
        <w:rPr>
          <w:sz w:val="26"/>
          <w:szCs w:val="26"/>
        </w:rPr>
      </w:pPr>
      <w:r w:rsidRPr="00953E5A">
        <w:rPr>
          <w:sz w:val="26"/>
          <w:szCs w:val="26"/>
        </w:rPr>
        <w:t>Вариант</w:t>
      </w:r>
      <w:r w:rsidRPr="00F45DCF">
        <w:rPr>
          <w:sz w:val="26"/>
          <w:szCs w:val="26"/>
        </w:rPr>
        <w:t xml:space="preserve"> </w:t>
      </w:r>
      <w:r w:rsidR="003D7415" w:rsidRPr="00182623">
        <w:rPr>
          <w:sz w:val="26"/>
          <w:szCs w:val="26"/>
        </w:rPr>
        <w:t>2</w:t>
      </w:r>
      <w:r w:rsidR="00194833" w:rsidRPr="00D143DF">
        <w:rPr>
          <w:sz w:val="26"/>
          <w:szCs w:val="26"/>
        </w:rPr>
        <w:t>1</w:t>
      </w:r>
    </w:p>
    <w:p w14:paraId="03BA51A9" w14:textId="77777777" w:rsidR="00006C50" w:rsidRDefault="00006C50" w:rsidP="004E6C20">
      <w:pPr>
        <w:pStyle w:val="15"/>
        <w:ind w:firstLine="0"/>
      </w:pPr>
      <w:r>
        <w:t>Интерполяционная формула Ньютона</w:t>
      </w:r>
    </w:p>
    <w:p w14:paraId="1DDB8016" w14:textId="77777777" w:rsidR="00006C50" w:rsidRDefault="00006C50" w:rsidP="004E6C20">
      <w:pPr>
        <w:pStyle w:val="15"/>
        <w:ind w:firstLine="0"/>
      </w:pPr>
      <w:r>
        <w:t>Таблица разделенных разностей</w:t>
      </w:r>
    </w:p>
    <w:p w14:paraId="08CD8E9B" w14:textId="77777777" w:rsidR="00006C50" w:rsidRDefault="00006C50" w:rsidP="004E6C20">
      <w:pPr>
        <w:pStyle w:val="15"/>
        <w:ind w:firstLine="0"/>
      </w:pPr>
      <w:proofErr w:type="gramStart"/>
      <w:r>
        <w:t>1.00  1.000000</w:t>
      </w:r>
      <w:proofErr w:type="gramEnd"/>
      <w:r>
        <w:t xml:space="preserve">  -1.513016  0.552780  0.136996  0.025464  0.003786</w:t>
      </w:r>
    </w:p>
    <w:p w14:paraId="50E49624" w14:textId="77777777" w:rsidR="00006C50" w:rsidRDefault="00006C50" w:rsidP="004E6C20">
      <w:pPr>
        <w:pStyle w:val="15"/>
        <w:ind w:firstLine="0"/>
      </w:pPr>
      <w:proofErr w:type="gramStart"/>
      <w:r>
        <w:t>1.20  0.697397</w:t>
      </w:r>
      <w:proofErr w:type="gramEnd"/>
      <w:r>
        <w:t xml:space="preserve">  -1.291904  0.634977  0.157367  0.029250</w:t>
      </w:r>
    </w:p>
    <w:p w14:paraId="6C60C801" w14:textId="77777777" w:rsidR="00006C50" w:rsidRDefault="00006C50" w:rsidP="004E6C20">
      <w:pPr>
        <w:pStyle w:val="15"/>
        <w:ind w:firstLine="0"/>
      </w:pPr>
      <w:proofErr w:type="gramStart"/>
      <w:r>
        <w:t>1.40  0.439016</w:t>
      </w:r>
      <w:proofErr w:type="gramEnd"/>
      <w:r>
        <w:t xml:space="preserve">  -1.037913  0.729398  0.180767</w:t>
      </w:r>
    </w:p>
    <w:p w14:paraId="57E5C1E7" w14:textId="77777777" w:rsidR="00006C50" w:rsidRDefault="00006C50" w:rsidP="004E6C20">
      <w:pPr>
        <w:pStyle w:val="15"/>
        <w:ind w:firstLine="0"/>
      </w:pPr>
      <w:proofErr w:type="gramStart"/>
      <w:r>
        <w:t>1.60  0.231433</w:t>
      </w:r>
      <w:proofErr w:type="gramEnd"/>
      <w:r>
        <w:t xml:space="preserve">  -0.746154  0.837858</w:t>
      </w:r>
    </w:p>
    <w:p w14:paraId="244C985B" w14:textId="77777777" w:rsidR="00006C50" w:rsidRDefault="00006C50" w:rsidP="004E6C20">
      <w:pPr>
        <w:pStyle w:val="15"/>
        <w:ind w:firstLine="0"/>
      </w:pPr>
      <w:proofErr w:type="gramStart"/>
      <w:r>
        <w:t>1.80  0.082202</w:t>
      </w:r>
      <w:proofErr w:type="gramEnd"/>
      <w:r>
        <w:t xml:space="preserve">  -0.411011</w:t>
      </w:r>
    </w:p>
    <w:p w14:paraId="297DA1F1" w14:textId="77777777" w:rsidR="00006C50" w:rsidRDefault="00006C50" w:rsidP="004E6C20">
      <w:pPr>
        <w:pStyle w:val="15"/>
        <w:ind w:firstLine="0"/>
      </w:pPr>
      <w:proofErr w:type="gramStart"/>
      <w:r>
        <w:t>2.00  0.000000</w:t>
      </w:r>
      <w:proofErr w:type="gramEnd"/>
    </w:p>
    <w:p w14:paraId="53BA6DF2" w14:textId="77777777" w:rsidR="00006C50" w:rsidRDefault="00006C50" w:rsidP="004E6C20">
      <w:pPr>
        <w:pStyle w:val="15"/>
        <w:ind w:firstLine="0"/>
      </w:pPr>
    </w:p>
    <w:p w14:paraId="3218BD20" w14:textId="77777777" w:rsidR="00006C50" w:rsidRDefault="00006C50" w:rsidP="004E6C20">
      <w:pPr>
        <w:pStyle w:val="15"/>
        <w:ind w:firstLine="0"/>
      </w:pPr>
      <w:r>
        <w:t>M6 = 0.443620</w:t>
      </w:r>
    </w:p>
    <w:p w14:paraId="7A1C30CA" w14:textId="77777777" w:rsidR="00006C50" w:rsidRDefault="00006C50" w:rsidP="004E6C20">
      <w:pPr>
        <w:pStyle w:val="15"/>
        <w:ind w:firstLine="0"/>
      </w:pPr>
      <w:r>
        <w:t xml:space="preserve">|   x|      f(x)|     </w:t>
      </w:r>
      <w:proofErr w:type="spellStart"/>
      <w:r>
        <w:t>Pn</w:t>
      </w:r>
      <w:proofErr w:type="spellEnd"/>
      <w:r>
        <w:t xml:space="preserve">(x)|                         </w:t>
      </w:r>
      <w:proofErr w:type="spellStart"/>
      <w:r>
        <w:t>Delta</w:t>
      </w:r>
      <w:proofErr w:type="spellEnd"/>
      <w:r>
        <w:t>|                        Оценка|</w:t>
      </w:r>
    </w:p>
    <w:p w14:paraId="2688B01E" w14:textId="77777777" w:rsidR="00006C50" w:rsidRDefault="00006C50" w:rsidP="004E6C20">
      <w:pPr>
        <w:pStyle w:val="15"/>
        <w:ind w:firstLine="0"/>
      </w:pPr>
      <w:r>
        <w:t>|1.10|   0.84355|   0.84355|             0.000000397157235|             0.000000582251250|</w:t>
      </w:r>
    </w:p>
    <w:p w14:paraId="64D936C1" w14:textId="77777777" w:rsidR="00006C50" w:rsidRDefault="00006C50" w:rsidP="004E6C20">
      <w:pPr>
        <w:pStyle w:val="15"/>
        <w:ind w:firstLine="0"/>
      </w:pPr>
      <w:r>
        <w:t>|1.30|   0.56229|   0.56229|             0.000000134973380|             0.000000194083750|</w:t>
      </w:r>
    </w:p>
    <w:p w14:paraId="7C166B5E" w14:textId="77777777" w:rsidR="00006C50" w:rsidRDefault="00006C50" w:rsidP="004E6C20">
      <w:pPr>
        <w:pStyle w:val="15"/>
        <w:ind w:firstLine="0"/>
      </w:pPr>
      <w:r>
        <w:t>|1.50|   0.32843|   0.32843|             0.000000098322261|             0.000000138631250|</w:t>
      </w:r>
    </w:p>
    <w:p w14:paraId="0321EC83" w14:textId="77777777" w:rsidR="00006C50" w:rsidRDefault="00006C50" w:rsidP="004E6C20">
      <w:pPr>
        <w:pStyle w:val="15"/>
        <w:ind w:firstLine="0"/>
      </w:pPr>
      <w:r>
        <w:t>|1.70|   0.14901|   0.14901|             0.000000140423343|             0.000000194083750|</w:t>
      </w:r>
    </w:p>
    <w:p w14:paraId="477B1EB4" w14:textId="77777777" w:rsidR="00006C50" w:rsidRDefault="00006C50" w:rsidP="004E6C20">
      <w:pPr>
        <w:pStyle w:val="15"/>
        <w:ind w:firstLine="0"/>
      </w:pPr>
      <w:r>
        <w:t>|1.90|   0.03213|   0.03213|             0.000000429883182|             0.000000582251250|</w:t>
      </w:r>
    </w:p>
    <w:p w14:paraId="5955B350" w14:textId="77777777" w:rsidR="00006C50" w:rsidRDefault="00006C50" w:rsidP="004E6C20">
      <w:pPr>
        <w:pStyle w:val="15"/>
        <w:ind w:firstLine="0"/>
      </w:pPr>
    </w:p>
    <w:p w14:paraId="47CCDF53" w14:textId="77777777" w:rsidR="00006C50" w:rsidRDefault="00006C50" w:rsidP="004E6C20">
      <w:pPr>
        <w:pStyle w:val="15"/>
        <w:ind w:firstLine="0"/>
      </w:pPr>
      <w:r>
        <w:t>Интерполяция кубическим сплайном</w:t>
      </w:r>
    </w:p>
    <w:p w14:paraId="19A05623" w14:textId="77777777" w:rsidR="00006C50" w:rsidRDefault="00006C50" w:rsidP="004E6C20">
      <w:pPr>
        <w:pStyle w:val="15"/>
        <w:ind w:firstLine="0"/>
      </w:pPr>
    </w:p>
    <w:p w14:paraId="37152E2B" w14:textId="77777777" w:rsidR="00006C50" w:rsidRDefault="00006C50" w:rsidP="004E6C20">
      <w:pPr>
        <w:pStyle w:val="15"/>
        <w:ind w:firstLine="0"/>
      </w:pPr>
      <w:r>
        <w:t>M5 = 0.640010</w:t>
      </w:r>
    </w:p>
    <w:p w14:paraId="4298FCF7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x[</w:t>
      </w:r>
      <w:proofErr w:type="spellStart"/>
      <w:r w:rsidRPr="00F0335C">
        <w:rPr>
          <w:lang w:val="en-US"/>
        </w:rPr>
        <w:t>i</w:t>
      </w:r>
      <w:proofErr w:type="spellEnd"/>
      <w:r w:rsidRPr="00F0335C">
        <w:rPr>
          <w:lang w:val="en-US"/>
        </w:rPr>
        <w:t>]|   df/dx(x[</w:t>
      </w:r>
      <w:proofErr w:type="spellStart"/>
      <w:r w:rsidRPr="00F0335C">
        <w:rPr>
          <w:lang w:val="en-US"/>
        </w:rPr>
        <w:t>i</w:t>
      </w:r>
      <w:proofErr w:type="spellEnd"/>
      <w:proofErr w:type="gramStart"/>
      <w:r w:rsidRPr="00F0335C">
        <w:rPr>
          <w:lang w:val="en-US"/>
        </w:rPr>
        <w:t>])|</w:t>
      </w:r>
      <w:proofErr w:type="gramEnd"/>
      <w:r w:rsidRPr="00F0335C">
        <w:rPr>
          <w:lang w:val="en-US"/>
        </w:rPr>
        <w:t xml:space="preserve">          m[</w:t>
      </w:r>
      <w:proofErr w:type="spellStart"/>
      <w:r w:rsidRPr="00F0335C">
        <w:rPr>
          <w:lang w:val="en-US"/>
        </w:rPr>
        <w:t>i</w:t>
      </w:r>
      <w:proofErr w:type="spellEnd"/>
      <w:r w:rsidRPr="00F0335C">
        <w:rPr>
          <w:lang w:val="en-US"/>
        </w:rPr>
        <w:t xml:space="preserve">]|                         Delta|                        </w:t>
      </w:r>
      <w:r>
        <w:t>Оценка</w:t>
      </w:r>
      <w:r w:rsidRPr="00F0335C">
        <w:rPr>
          <w:lang w:val="en-US"/>
        </w:rPr>
        <w:t>|</w:t>
      </w:r>
    </w:p>
    <w:p w14:paraId="022D654D" w14:textId="77777777" w:rsidR="00006C50" w:rsidRDefault="00006C50" w:rsidP="004E6C20">
      <w:pPr>
        <w:pStyle w:val="15"/>
        <w:ind w:firstLine="0"/>
      </w:pPr>
      <w:r>
        <w:t>|1.00|    -1.6137056|    -1.6137056|             0.000000000000000|             0.000017066933333|</w:t>
      </w:r>
    </w:p>
    <w:p w14:paraId="2293FF16" w14:textId="77777777" w:rsidR="00006C50" w:rsidRDefault="00006C50" w:rsidP="004E6C20">
      <w:pPr>
        <w:pStyle w:val="15"/>
        <w:ind w:firstLine="0"/>
      </w:pPr>
      <w:r>
        <w:t>|1.20|    -1.4075659|    -1.4075699|             0.000003993257645|             0.000017066933333|</w:t>
      </w:r>
    </w:p>
    <w:p w14:paraId="22ADA6BE" w14:textId="77777777" w:rsidR="00006C50" w:rsidRDefault="00006C50" w:rsidP="004E6C20">
      <w:pPr>
        <w:pStyle w:val="15"/>
        <w:ind w:firstLine="0"/>
      </w:pPr>
      <w:r>
        <w:t>|1.40|    -1.1707736|    -1.1707773|             0.000003649700362|             0.000017066933333|</w:t>
      </w:r>
    </w:p>
    <w:p w14:paraId="7AE296E5" w14:textId="77777777" w:rsidR="00006C50" w:rsidRDefault="00006C50" w:rsidP="004E6C20">
      <w:pPr>
        <w:pStyle w:val="15"/>
        <w:ind w:firstLine="0"/>
      </w:pPr>
      <w:r>
        <w:t>|1.60|    -0.8987707|    -0.8987746|             0.000003948539674|             0.000017066933333|</w:t>
      </w:r>
    </w:p>
    <w:p w14:paraId="61C3C128" w14:textId="77777777" w:rsidR="00006C50" w:rsidRDefault="00006C50" w:rsidP="004E6C20">
      <w:pPr>
        <w:pStyle w:val="15"/>
        <w:ind w:firstLine="0"/>
      </w:pPr>
      <w:r>
        <w:t>|1.80|    -0.5863213|    -0.5863278|             0.000006448489675|             0.000017066933333|</w:t>
      </w:r>
    </w:p>
    <w:p w14:paraId="2DD60003" w14:textId="77777777" w:rsidR="00006C50" w:rsidRDefault="00006C50" w:rsidP="004E6C20">
      <w:pPr>
        <w:pStyle w:val="15"/>
        <w:ind w:firstLine="0"/>
      </w:pPr>
      <w:r>
        <w:t>|2.00|    -0.2274113|    -0.2274113|             0.000000000000000|             0.000017066933333|</w:t>
      </w:r>
    </w:p>
    <w:p w14:paraId="05CB3CD3" w14:textId="77777777" w:rsidR="00006C50" w:rsidRDefault="00006C50" w:rsidP="004E6C20">
      <w:pPr>
        <w:pStyle w:val="15"/>
        <w:ind w:firstLine="0"/>
      </w:pPr>
    </w:p>
    <w:p w14:paraId="60E913F0" w14:textId="77777777" w:rsidR="00006C50" w:rsidRDefault="00006C50" w:rsidP="004E6C20">
      <w:pPr>
        <w:pStyle w:val="15"/>
        <w:ind w:firstLine="0"/>
      </w:pPr>
      <w:r>
        <w:t>M4 = 0.923340</w:t>
      </w:r>
    </w:p>
    <w:p w14:paraId="68AEBB3F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   x|      f(x)</w:t>
      </w:r>
      <w:proofErr w:type="gramStart"/>
      <w:r w:rsidRPr="00F0335C">
        <w:rPr>
          <w:lang w:val="en-US"/>
        </w:rPr>
        <w:t>|  S</w:t>
      </w:r>
      <w:proofErr w:type="gramEnd"/>
      <w:r w:rsidRPr="00F0335C">
        <w:rPr>
          <w:lang w:val="en-US"/>
        </w:rPr>
        <w:t>31(</w:t>
      </w:r>
      <w:proofErr w:type="spellStart"/>
      <w:r w:rsidRPr="00F0335C">
        <w:rPr>
          <w:lang w:val="en-US"/>
        </w:rPr>
        <w:t>f;x</w:t>
      </w:r>
      <w:proofErr w:type="spellEnd"/>
      <w:r w:rsidRPr="00F0335C">
        <w:rPr>
          <w:lang w:val="en-US"/>
        </w:rPr>
        <w:t>)|            Abs(f(x)-S31(</w:t>
      </w:r>
      <w:proofErr w:type="spellStart"/>
      <w:r w:rsidRPr="00F0335C">
        <w:rPr>
          <w:lang w:val="en-US"/>
        </w:rPr>
        <w:t>f;x</w:t>
      </w:r>
      <w:proofErr w:type="spellEnd"/>
      <w:r w:rsidRPr="00F0335C">
        <w:rPr>
          <w:lang w:val="en-US"/>
        </w:rPr>
        <w:t xml:space="preserve">))|                        </w:t>
      </w:r>
      <w:r>
        <w:t>Оценка</w:t>
      </w:r>
      <w:r w:rsidRPr="00F0335C">
        <w:rPr>
          <w:lang w:val="en-US"/>
        </w:rPr>
        <w:t>|</w:t>
      </w:r>
    </w:p>
    <w:p w14:paraId="125250A8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1.10|   0.84355|   0.84354|             0.000001962520115|             0.000004700596667|</w:t>
      </w:r>
    </w:p>
    <w:p w14:paraId="7AECFEAA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1.30|   0.56229|   0.56229|             0.000002377608772|             0.000004700596667|</w:t>
      </w:r>
    </w:p>
    <w:p w14:paraId="70F2C474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lastRenderedPageBreak/>
        <w:t>|1.50|   0.32843|   0.32842|             0.000002713818210|             0.000004700596667|</w:t>
      </w:r>
    </w:p>
    <w:p w14:paraId="2C678A5B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1.70|   0.14901|   0.14901|             0.000003063441670|             0.000004700596667|</w:t>
      </w:r>
    </w:p>
    <w:p w14:paraId="1B339469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1.90|   0.03213|   0.03213|             0.000003751974861|             0.000004700596667|</w:t>
      </w:r>
    </w:p>
    <w:p w14:paraId="24D14156" w14:textId="77777777" w:rsidR="00006C50" w:rsidRPr="00F0335C" w:rsidRDefault="00006C50" w:rsidP="004E6C20">
      <w:pPr>
        <w:pStyle w:val="15"/>
        <w:ind w:firstLine="0"/>
        <w:rPr>
          <w:lang w:val="en-US"/>
        </w:rPr>
      </w:pPr>
    </w:p>
    <w:p w14:paraId="242929B5" w14:textId="5E92F316" w:rsidR="00006C50" w:rsidRPr="00F0335C" w:rsidRDefault="00006C50" w:rsidP="004E6C20">
      <w:pPr>
        <w:pStyle w:val="15"/>
        <w:ind w:firstLine="0"/>
        <w:rPr>
          <w:lang w:val="en-US"/>
        </w:rPr>
      </w:pPr>
      <w:r>
        <w:t>Среднеквадратичное</w:t>
      </w:r>
      <w:r w:rsidRPr="00F0335C">
        <w:rPr>
          <w:lang w:val="en-US"/>
        </w:rPr>
        <w:t xml:space="preserve"> </w:t>
      </w:r>
      <w:r>
        <w:t>приближение</w:t>
      </w:r>
    </w:p>
    <w:p w14:paraId="5A31CAD0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>
        <w:t>Дискретный</w:t>
      </w:r>
      <w:r w:rsidRPr="00F0335C">
        <w:rPr>
          <w:lang w:val="en-US"/>
        </w:rPr>
        <w:t xml:space="preserve"> </w:t>
      </w:r>
      <w:r>
        <w:t>вариант</w:t>
      </w:r>
    </w:p>
    <w:p w14:paraId="433E6108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>
        <w:t>Матрица</w:t>
      </w:r>
    </w:p>
    <w:p w14:paraId="4B1D5715" w14:textId="77777777" w:rsidR="00006C50" w:rsidRPr="00F0335C" w:rsidRDefault="00006C50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 xml:space="preserve">   6.00000         9.00000        14.20000</w:t>
      </w:r>
    </w:p>
    <w:p w14:paraId="3FA29F0A" w14:textId="77777777" w:rsidR="00006C50" w:rsidRDefault="00006C50" w:rsidP="004E6C20">
      <w:pPr>
        <w:pStyle w:val="15"/>
        <w:ind w:firstLine="0"/>
      </w:pPr>
      <w:r w:rsidRPr="00F0335C">
        <w:rPr>
          <w:lang w:val="en-US"/>
        </w:rPr>
        <w:t xml:space="preserve">   </w:t>
      </w:r>
      <w:r>
        <w:t>9.00000        14.20000        23.40000</w:t>
      </w:r>
    </w:p>
    <w:p w14:paraId="5CBC1760" w14:textId="77777777" w:rsidR="00006C50" w:rsidRDefault="00006C50" w:rsidP="004E6C20">
      <w:pPr>
        <w:pStyle w:val="15"/>
        <w:ind w:firstLine="0"/>
      </w:pPr>
      <w:r>
        <w:t xml:space="preserve">  14.20000        23.40000        39.96640</w:t>
      </w:r>
    </w:p>
    <w:p w14:paraId="36D9A86D" w14:textId="77777777" w:rsidR="00006C50" w:rsidRDefault="00006C50" w:rsidP="004E6C20">
      <w:pPr>
        <w:pStyle w:val="15"/>
        <w:ind w:firstLine="0"/>
      </w:pPr>
    </w:p>
    <w:p w14:paraId="571F1C50" w14:textId="77777777" w:rsidR="00006C50" w:rsidRDefault="00006C50" w:rsidP="004E6C20">
      <w:pPr>
        <w:pStyle w:val="15"/>
        <w:ind w:firstLine="0"/>
      </w:pPr>
      <w:r>
        <w:t>Вектор правых частей</w:t>
      </w:r>
    </w:p>
    <w:p w14:paraId="5F8E042C" w14:textId="77777777" w:rsidR="00006C50" w:rsidRDefault="00006C50" w:rsidP="004E6C20">
      <w:pPr>
        <w:pStyle w:val="15"/>
        <w:ind w:firstLine="0"/>
      </w:pPr>
      <w:r>
        <w:t>2.4500479177452 2.9697552707224 3.7235263934722</w:t>
      </w:r>
    </w:p>
    <w:p w14:paraId="66430764" w14:textId="77777777" w:rsidR="00006C50" w:rsidRDefault="00006C50" w:rsidP="004E6C20">
      <w:pPr>
        <w:pStyle w:val="15"/>
        <w:ind w:firstLine="0"/>
      </w:pPr>
    </w:p>
    <w:p w14:paraId="347F6763" w14:textId="77777777" w:rsidR="00006C50" w:rsidRDefault="00006C50" w:rsidP="004E6C20">
      <w:pPr>
        <w:pStyle w:val="15"/>
        <w:ind w:firstLine="0"/>
      </w:pPr>
      <w:r>
        <w:t>P2(x) = (3.38507) + (-3.</w:t>
      </w:r>
      <w:proofErr w:type="gramStart"/>
      <w:r>
        <w:t>06823)*</w:t>
      </w:r>
      <w:proofErr w:type="gramEnd"/>
      <w:r>
        <w:t>x + (0.68688)*x^2</w:t>
      </w:r>
    </w:p>
    <w:p w14:paraId="16AE1590" w14:textId="77777777" w:rsidR="00006C50" w:rsidRDefault="00006C50" w:rsidP="004E6C20">
      <w:pPr>
        <w:pStyle w:val="15"/>
        <w:ind w:firstLine="0"/>
      </w:pPr>
      <w:r>
        <w:t>Норма погрешности: 0.0101961545898968</w:t>
      </w:r>
    </w:p>
    <w:p w14:paraId="2F7DEB90" w14:textId="77777777" w:rsidR="00006C50" w:rsidRDefault="00006C50" w:rsidP="004E6C20">
      <w:pPr>
        <w:pStyle w:val="15"/>
        <w:ind w:firstLine="0"/>
      </w:pPr>
    </w:p>
    <w:p w14:paraId="0CC2BA46" w14:textId="77777777" w:rsidR="00006C50" w:rsidRDefault="00006C50" w:rsidP="004E6C20">
      <w:pPr>
        <w:pStyle w:val="15"/>
        <w:ind w:firstLine="0"/>
      </w:pPr>
      <w:r>
        <w:t>Непрерывный вариант</w:t>
      </w:r>
    </w:p>
    <w:p w14:paraId="2570C36F" w14:textId="77777777" w:rsidR="00006C50" w:rsidRDefault="00006C50" w:rsidP="004E6C20">
      <w:pPr>
        <w:pStyle w:val="15"/>
        <w:ind w:firstLine="0"/>
      </w:pPr>
      <w:r>
        <w:t>Матрица</w:t>
      </w:r>
    </w:p>
    <w:p w14:paraId="72062F0C" w14:textId="77777777" w:rsidR="00006C50" w:rsidRDefault="00006C50" w:rsidP="004E6C20">
      <w:pPr>
        <w:pStyle w:val="15"/>
        <w:ind w:firstLine="0"/>
      </w:pPr>
      <w:r>
        <w:t xml:space="preserve">   1.00000         1.50000         2.33333</w:t>
      </w:r>
    </w:p>
    <w:p w14:paraId="7247C243" w14:textId="77777777" w:rsidR="00006C50" w:rsidRDefault="00006C50" w:rsidP="004E6C20">
      <w:pPr>
        <w:pStyle w:val="15"/>
        <w:ind w:firstLine="0"/>
      </w:pPr>
      <w:r>
        <w:t xml:space="preserve">   1.50000         2.33333         3.75000</w:t>
      </w:r>
    </w:p>
    <w:p w14:paraId="45F47B8D" w14:textId="77777777" w:rsidR="00006C50" w:rsidRDefault="00006C50" w:rsidP="004E6C20">
      <w:pPr>
        <w:pStyle w:val="15"/>
        <w:ind w:firstLine="0"/>
      </w:pPr>
      <w:r>
        <w:t xml:space="preserve">   2.33333         3.75000         6.20000</w:t>
      </w:r>
    </w:p>
    <w:p w14:paraId="4F34A9C3" w14:textId="77777777" w:rsidR="00006C50" w:rsidRDefault="00006C50" w:rsidP="004E6C20">
      <w:pPr>
        <w:pStyle w:val="15"/>
        <w:ind w:firstLine="0"/>
      </w:pPr>
    </w:p>
    <w:p w14:paraId="32617A01" w14:textId="77777777" w:rsidR="00006C50" w:rsidRDefault="00006C50" w:rsidP="004E6C20">
      <w:pPr>
        <w:pStyle w:val="15"/>
        <w:ind w:firstLine="0"/>
      </w:pPr>
      <w:r>
        <w:t>Вектор правых частей</w:t>
      </w:r>
    </w:p>
    <w:p w14:paraId="60923BDF" w14:textId="77777777" w:rsidR="00006C50" w:rsidRDefault="00006C50" w:rsidP="004E6C20">
      <w:pPr>
        <w:pStyle w:val="15"/>
        <w:ind w:firstLine="0"/>
      </w:pPr>
      <w:r>
        <w:t>0.3853900817779 0.4934322833226 0.6490922956725</w:t>
      </w:r>
    </w:p>
    <w:p w14:paraId="650FCD1A" w14:textId="77777777" w:rsidR="00006C50" w:rsidRDefault="00006C50" w:rsidP="004E6C20">
      <w:pPr>
        <w:pStyle w:val="15"/>
        <w:ind w:firstLine="0"/>
      </w:pPr>
    </w:p>
    <w:p w14:paraId="2A3C3849" w14:textId="77777777" w:rsidR="00006C50" w:rsidRDefault="00006C50" w:rsidP="004E6C20">
      <w:pPr>
        <w:pStyle w:val="15"/>
        <w:ind w:firstLine="0"/>
      </w:pPr>
      <w:r>
        <w:t>P2(x) = (3.39398) + (-3.</w:t>
      </w:r>
      <w:proofErr w:type="gramStart"/>
      <w:r>
        <w:t>07177)*</w:t>
      </w:r>
      <w:proofErr w:type="gramEnd"/>
      <w:r>
        <w:t>x + (0.68531)*x^2</w:t>
      </w:r>
    </w:p>
    <w:p w14:paraId="63481A31" w14:textId="77777777" w:rsidR="00006C50" w:rsidRDefault="00006C50" w:rsidP="004E6C20">
      <w:pPr>
        <w:pStyle w:val="15"/>
        <w:ind w:firstLine="0"/>
      </w:pPr>
      <w:r>
        <w:t>Норма погрешности: 0.0029895133181514</w:t>
      </w:r>
    </w:p>
    <w:p w14:paraId="6021A330" w14:textId="77777777" w:rsidR="00006C50" w:rsidRDefault="00006C50" w:rsidP="004E6C20">
      <w:pPr>
        <w:pStyle w:val="15"/>
        <w:ind w:firstLine="0"/>
      </w:pPr>
    </w:p>
    <w:p w14:paraId="057E5D08" w14:textId="77777777" w:rsidR="00006C50" w:rsidRDefault="00006C50" w:rsidP="004E6C20">
      <w:pPr>
        <w:pStyle w:val="15"/>
        <w:ind w:firstLine="0"/>
      </w:pPr>
      <w:r>
        <w:t>Решение уравнения методом обратной интерполяции</w:t>
      </w:r>
    </w:p>
    <w:p w14:paraId="5BC3A14B" w14:textId="77777777" w:rsidR="00006C50" w:rsidRDefault="00006C50" w:rsidP="004E6C20">
      <w:pPr>
        <w:pStyle w:val="15"/>
        <w:ind w:firstLine="0"/>
      </w:pPr>
      <w:r>
        <w:t>Таблица разделенных разностей</w:t>
      </w:r>
    </w:p>
    <w:p w14:paraId="7B0FAC95" w14:textId="77777777" w:rsidR="00006C50" w:rsidRDefault="00006C50" w:rsidP="004E6C20">
      <w:pPr>
        <w:pStyle w:val="15"/>
        <w:ind w:firstLine="0"/>
      </w:pPr>
      <w:proofErr w:type="gramStart"/>
      <w:r>
        <w:t>1.00  1.000000</w:t>
      </w:r>
      <w:proofErr w:type="gramEnd"/>
      <w:r>
        <w:t xml:space="preserve">  -0.660931  0.201645  -0.266559  0.859561  -9.601252</w:t>
      </w:r>
    </w:p>
    <w:p w14:paraId="235CD760" w14:textId="77777777" w:rsidR="00006C50" w:rsidRDefault="00006C50" w:rsidP="004E6C20">
      <w:pPr>
        <w:pStyle w:val="15"/>
        <w:ind w:firstLine="0"/>
      </w:pPr>
      <w:proofErr w:type="gramStart"/>
      <w:r>
        <w:t>0.70  1.200000</w:t>
      </w:r>
      <w:proofErr w:type="gramEnd"/>
      <w:r>
        <w:t xml:space="preserve">  -0.774051  0.406513  -1.055462  10.460813</w:t>
      </w:r>
    </w:p>
    <w:p w14:paraId="3BBF5278" w14:textId="77777777" w:rsidR="00006C50" w:rsidRDefault="00006C50" w:rsidP="004E6C20">
      <w:pPr>
        <w:pStyle w:val="15"/>
        <w:ind w:firstLine="0"/>
      </w:pPr>
      <w:proofErr w:type="gramStart"/>
      <w:r>
        <w:t>0.44  1.400000</w:t>
      </w:r>
      <w:proofErr w:type="gramEnd"/>
      <w:r>
        <w:t xml:space="preserve">  -0.963471  1.055828  -8.350799</w:t>
      </w:r>
    </w:p>
    <w:p w14:paraId="35CBA235" w14:textId="77777777" w:rsidR="00006C50" w:rsidRDefault="00006C50" w:rsidP="004E6C20">
      <w:pPr>
        <w:pStyle w:val="15"/>
        <w:ind w:firstLine="0"/>
      </w:pPr>
      <w:proofErr w:type="gramStart"/>
      <w:r>
        <w:t>0.23  1.600000</w:t>
      </w:r>
      <w:proofErr w:type="gramEnd"/>
      <w:r>
        <w:t xml:space="preserve">  -1.340205  4.721961</w:t>
      </w:r>
    </w:p>
    <w:p w14:paraId="601A9236" w14:textId="77777777" w:rsidR="00006C50" w:rsidRDefault="00006C50" w:rsidP="004E6C20">
      <w:pPr>
        <w:pStyle w:val="15"/>
        <w:ind w:firstLine="0"/>
      </w:pPr>
      <w:proofErr w:type="gramStart"/>
      <w:r>
        <w:lastRenderedPageBreak/>
        <w:t>0.08  1.800000</w:t>
      </w:r>
      <w:proofErr w:type="gramEnd"/>
      <w:r>
        <w:t xml:space="preserve">  -2.433023</w:t>
      </w:r>
    </w:p>
    <w:p w14:paraId="7667FBFA" w14:textId="77777777" w:rsidR="00006C50" w:rsidRDefault="00006C50" w:rsidP="004E6C20">
      <w:pPr>
        <w:pStyle w:val="15"/>
        <w:ind w:firstLine="0"/>
      </w:pPr>
      <w:proofErr w:type="gramStart"/>
      <w:r>
        <w:t>0.00  2.000000</w:t>
      </w:r>
      <w:proofErr w:type="gramEnd"/>
    </w:p>
    <w:p w14:paraId="0E3AA846" w14:textId="77777777" w:rsidR="00006C50" w:rsidRDefault="00006C50" w:rsidP="004E6C20">
      <w:pPr>
        <w:pStyle w:val="15"/>
        <w:ind w:firstLine="0"/>
      </w:pPr>
      <w:r>
        <w:t>c = 0.3284</w:t>
      </w:r>
    </w:p>
    <w:p w14:paraId="7B56420B" w14:textId="77777777" w:rsidR="00006C50" w:rsidRDefault="00006C50" w:rsidP="004E6C20">
      <w:pPr>
        <w:pStyle w:val="15"/>
        <w:ind w:firstLine="0"/>
      </w:pPr>
      <w:r>
        <w:t>Корень=1.50513</w:t>
      </w:r>
    </w:p>
    <w:p w14:paraId="63CF2FFF" w14:textId="37309E2D" w:rsidR="00167332" w:rsidRPr="00AD50C1" w:rsidRDefault="00006C50" w:rsidP="004E6C20">
      <w:pPr>
        <w:pStyle w:val="15"/>
        <w:ind w:firstLine="0"/>
      </w:pPr>
      <w:r>
        <w:t>Невязка=</w:t>
      </w:r>
      <w:proofErr w:type="spellStart"/>
      <w:r>
        <w:t>Abs</w:t>
      </w:r>
      <w:proofErr w:type="spellEnd"/>
      <w:r>
        <w:t>(f(x)-</w:t>
      </w:r>
      <w:proofErr w:type="gramStart"/>
      <w:r>
        <w:t>c)=</w:t>
      </w:r>
      <w:proofErr w:type="gramEnd"/>
      <w:r>
        <w:t>0.005317</w:t>
      </w:r>
    </w:p>
    <w:p w14:paraId="13269AA4" w14:textId="77777777" w:rsidR="001C3752" w:rsidRPr="00006C50" w:rsidRDefault="001C3752" w:rsidP="00C40F75">
      <w:pPr>
        <w:pStyle w:val="15"/>
      </w:pPr>
    </w:p>
    <w:p w14:paraId="58B60EB6" w14:textId="77777777" w:rsidR="000103A1" w:rsidRPr="00006C50" w:rsidRDefault="000103A1" w:rsidP="00C40F75">
      <w:pPr>
        <w:pStyle w:val="15"/>
        <w:sectPr w:rsidR="000103A1" w:rsidRPr="00006C5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30C53C2" w14:textId="1BD3316F" w:rsidR="002357E5" w:rsidRPr="00006C50" w:rsidRDefault="002357E5" w:rsidP="004E6C20">
      <w:pPr>
        <w:pStyle w:val="15"/>
        <w:ind w:firstLine="0"/>
        <w:jc w:val="center"/>
        <w:rPr>
          <w:sz w:val="26"/>
          <w:szCs w:val="26"/>
        </w:rPr>
      </w:pPr>
      <w:r w:rsidRPr="00953E5A">
        <w:rPr>
          <w:sz w:val="26"/>
          <w:szCs w:val="26"/>
        </w:rPr>
        <w:lastRenderedPageBreak/>
        <w:t>Вариант</w:t>
      </w:r>
      <w:r w:rsidRPr="00006C50">
        <w:rPr>
          <w:sz w:val="26"/>
          <w:szCs w:val="26"/>
        </w:rPr>
        <w:t xml:space="preserve"> 2</w:t>
      </w:r>
      <w:r w:rsidR="003D7415" w:rsidRPr="00006C50">
        <w:rPr>
          <w:sz w:val="26"/>
          <w:szCs w:val="26"/>
        </w:rPr>
        <w:t>5</w:t>
      </w:r>
    </w:p>
    <w:p w14:paraId="06D6C4E7" w14:textId="77777777" w:rsidR="00437463" w:rsidRPr="00437463" w:rsidRDefault="00437463" w:rsidP="004E6C20">
      <w:pPr>
        <w:pStyle w:val="15"/>
        <w:ind w:firstLine="0"/>
      </w:pPr>
      <w:r w:rsidRPr="00437463">
        <w:t>Интерполяционная формула Ньютона</w:t>
      </w:r>
    </w:p>
    <w:p w14:paraId="784C993F" w14:textId="77777777" w:rsidR="00437463" w:rsidRPr="00437463" w:rsidRDefault="00437463" w:rsidP="004E6C20">
      <w:pPr>
        <w:pStyle w:val="15"/>
        <w:ind w:firstLine="0"/>
      </w:pPr>
      <w:r w:rsidRPr="00437463">
        <w:t>Таблица разделенных разностей</w:t>
      </w:r>
    </w:p>
    <w:p w14:paraId="2DA00318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1.00  4.000000</w:t>
      </w:r>
      <w:proofErr w:type="gramEnd"/>
      <w:r w:rsidRPr="00437463">
        <w:t xml:space="preserve">  2.685964  2.264389  0.927384  0.284859  0.069999</w:t>
      </w:r>
    </w:p>
    <w:p w14:paraId="6EA37746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1.20  4.537193</w:t>
      </w:r>
      <w:proofErr w:type="gramEnd"/>
      <w:r w:rsidRPr="00437463">
        <w:t xml:space="preserve">  3.591720  2.820819  1.155271  0.354857</w:t>
      </w:r>
    </w:p>
    <w:p w14:paraId="1023A42E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1.40  5.255537</w:t>
      </w:r>
      <w:proofErr w:type="gramEnd"/>
      <w:r w:rsidRPr="00437463">
        <w:t xml:space="preserve">  4.720047  3.513981  1.439157</w:t>
      </w:r>
    </w:p>
    <w:p w14:paraId="425E33FB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1.60  6.199546</w:t>
      </w:r>
      <w:proofErr w:type="gramEnd"/>
      <w:r w:rsidRPr="00437463">
        <w:t xml:space="preserve">  6.125640  4.377475</w:t>
      </w:r>
    </w:p>
    <w:p w14:paraId="32FCF1A9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1.80  7.424674</w:t>
      </w:r>
      <w:proofErr w:type="gramEnd"/>
      <w:r w:rsidRPr="00437463">
        <w:t xml:space="preserve">  7.876630</w:t>
      </w:r>
    </w:p>
    <w:p w14:paraId="2CCFB331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2.00  9.000000</w:t>
      </w:r>
      <w:proofErr w:type="gramEnd"/>
    </w:p>
    <w:p w14:paraId="371A2DA0" w14:textId="77777777" w:rsidR="00437463" w:rsidRPr="00437463" w:rsidRDefault="00437463" w:rsidP="004E6C20">
      <w:pPr>
        <w:pStyle w:val="15"/>
        <w:ind w:firstLine="0"/>
      </w:pPr>
    </w:p>
    <w:p w14:paraId="02553044" w14:textId="77777777" w:rsidR="00437463" w:rsidRPr="00437463" w:rsidRDefault="00437463" w:rsidP="004E6C20">
      <w:pPr>
        <w:pStyle w:val="15"/>
        <w:ind w:firstLine="0"/>
      </w:pPr>
      <w:r w:rsidRPr="00437463">
        <w:rPr>
          <w:lang w:val="en-US"/>
        </w:rPr>
        <w:t>M</w:t>
      </w:r>
      <w:r w:rsidRPr="00437463">
        <w:t>6 = 15.824000</w:t>
      </w:r>
    </w:p>
    <w:p w14:paraId="19294BB7" w14:textId="77777777" w:rsidR="00437463" w:rsidRPr="00437463" w:rsidRDefault="00437463" w:rsidP="004E6C20">
      <w:pPr>
        <w:pStyle w:val="15"/>
        <w:ind w:firstLine="0"/>
      </w:pPr>
      <w:r w:rsidRPr="00437463">
        <w:t xml:space="preserve">|   </w:t>
      </w:r>
      <w:r w:rsidRPr="00437463">
        <w:rPr>
          <w:lang w:val="en-US"/>
        </w:rPr>
        <w:t>x</w:t>
      </w:r>
      <w:r w:rsidRPr="00437463">
        <w:t xml:space="preserve">|      </w:t>
      </w:r>
      <w:r w:rsidRPr="00437463">
        <w:rPr>
          <w:lang w:val="en-US"/>
        </w:rPr>
        <w:t>f</w:t>
      </w:r>
      <w:r w:rsidRPr="00437463">
        <w:t>(</w:t>
      </w:r>
      <w:r w:rsidRPr="00437463">
        <w:rPr>
          <w:lang w:val="en-US"/>
        </w:rPr>
        <w:t>x</w:t>
      </w:r>
      <w:r w:rsidRPr="00437463">
        <w:t xml:space="preserve">)|     </w:t>
      </w:r>
      <w:proofErr w:type="spellStart"/>
      <w:r w:rsidRPr="00437463">
        <w:rPr>
          <w:lang w:val="en-US"/>
        </w:rPr>
        <w:t>Pn</w:t>
      </w:r>
      <w:proofErr w:type="spellEnd"/>
      <w:r w:rsidRPr="00437463">
        <w:t>(</w:t>
      </w:r>
      <w:r w:rsidRPr="00437463">
        <w:rPr>
          <w:lang w:val="en-US"/>
        </w:rPr>
        <w:t>x</w:t>
      </w:r>
      <w:r w:rsidRPr="00437463">
        <w:t xml:space="preserve">)|                         </w:t>
      </w:r>
      <w:r w:rsidRPr="00437463">
        <w:rPr>
          <w:lang w:val="en-US"/>
        </w:rPr>
        <w:t>Delta</w:t>
      </w:r>
      <w:r w:rsidRPr="00437463">
        <w:t>|                        Оценка|</w:t>
      </w:r>
    </w:p>
    <w:p w14:paraId="604A68FF" w14:textId="77777777" w:rsidR="00437463" w:rsidRPr="00551571" w:rsidRDefault="00437463" w:rsidP="004E6C20">
      <w:pPr>
        <w:pStyle w:val="15"/>
        <w:ind w:firstLine="0"/>
      </w:pPr>
      <w:r w:rsidRPr="00551571">
        <w:t>|1.10|   4.24837|   4.24838|             0.000011363997116|             0.000020769000000|</w:t>
      </w:r>
    </w:p>
    <w:p w14:paraId="21AAF45A" w14:textId="77777777" w:rsidR="00437463" w:rsidRPr="00551571" w:rsidRDefault="00437463" w:rsidP="004E6C20">
      <w:pPr>
        <w:pStyle w:val="15"/>
        <w:ind w:firstLine="0"/>
      </w:pPr>
      <w:r w:rsidRPr="00551571">
        <w:t>|1.30|   4.87117|   4.87116|             0.000003904375158|             0.000006923000000|</w:t>
      </w:r>
    </w:p>
    <w:p w14:paraId="366CE1E2" w14:textId="77777777" w:rsidR="00437463" w:rsidRPr="00551571" w:rsidRDefault="00437463" w:rsidP="004E6C20">
      <w:pPr>
        <w:pStyle w:val="15"/>
        <w:ind w:firstLine="0"/>
      </w:pPr>
      <w:r w:rsidRPr="00551571">
        <w:t>|1.50|   5.69615|   5.69616|             0.000002876566765|             0.000004945000000|</w:t>
      </w:r>
    </w:p>
    <w:p w14:paraId="0A2275FE" w14:textId="77777777" w:rsidR="00437463" w:rsidRPr="00551571" w:rsidRDefault="00437463" w:rsidP="004E6C20">
      <w:pPr>
        <w:pStyle w:val="15"/>
        <w:ind w:firstLine="0"/>
      </w:pPr>
      <w:r w:rsidRPr="00551571">
        <w:t>|1.70|   6.77301|   6.77300|             0.000004156939480|             0.000006923000000|</w:t>
      </w:r>
    </w:p>
    <w:p w14:paraId="67155169" w14:textId="77777777" w:rsidR="00437463" w:rsidRPr="00551571" w:rsidRDefault="00437463" w:rsidP="004E6C20">
      <w:pPr>
        <w:pStyle w:val="15"/>
        <w:ind w:firstLine="0"/>
      </w:pPr>
      <w:r w:rsidRPr="00551571">
        <w:t>|1.90|   8.16363|   8.16364|             0.000012882429838|             0.000020769000000|</w:t>
      </w:r>
    </w:p>
    <w:p w14:paraId="37E11591" w14:textId="77777777" w:rsidR="00437463" w:rsidRPr="00551571" w:rsidRDefault="00437463" w:rsidP="004E6C20">
      <w:pPr>
        <w:pStyle w:val="15"/>
        <w:ind w:firstLine="0"/>
      </w:pPr>
    </w:p>
    <w:p w14:paraId="51052F25" w14:textId="77777777" w:rsidR="00437463" w:rsidRPr="00551571" w:rsidRDefault="00437463" w:rsidP="004E6C20">
      <w:pPr>
        <w:pStyle w:val="15"/>
        <w:ind w:firstLine="0"/>
      </w:pPr>
      <w:r w:rsidRPr="00551571">
        <w:t>Интерполяция кубическим сплайном</w:t>
      </w:r>
    </w:p>
    <w:p w14:paraId="4EEE859E" w14:textId="77777777" w:rsidR="00437463" w:rsidRPr="00551571" w:rsidRDefault="00437463" w:rsidP="004E6C20">
      <w:pPr>
        <w:pStyle w:val="15"/>
        <w:ind w:firstLine="0"/>
      </w:pPr>
    </w:p>
    <w:p w14:paraId="2F88DCCF" w14:textId="77777777" w:rsidR="00437463" w:rsidRPr="00551571" w:rsidRDefault="00437463" w:rsidP="004E6C20">
      <w:pPr>
        <w:pStyle w:val="15"/>
        <w:ind w:firstLine="0"/>
      </w:pPr>
      <w:r w:rsidRPr="00437463">
        <w:rPr>
          <w:lang w:val="en-US"/>
        </w:rPr>
        <w:t>M</w:t>
      </w:r>
      <w:r w:rsidRPr="00551571">
        <w:t>5 = 14.403000</w:t>
      </w:r>
    </w:p>
    <w:p w14:paraId="308BC5F2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</w:t>
      </w:r>
      <w:r w:rsidRPr="00437463">
        <w:rPr>
          <w:lang w:val="en-US"/>
        </w:rPr>
        <w:t>x</w:t>
      </w:r>
      <w:r w:rsidRPr="00F0335C">
        <w:rPr>
          <w:lang w:val="en-US"/>
        </w:rPr>
        <w:t>[</w:t>
      </w:r>
      <w:proofErr w:type="spellStart"/>
      <w:r w:rsidRPr="00437463">
        <w:rPr>
          <w:lang w:val="en-US"/>
        </w:rPr>
        <w:t>i</w:t>
      </w:r>
      <w:proofErr w:type="spellEnd"/>
      <w:r w:rsidRPr="00F0335C">
        <w:rPr>
          <w:lang w:val="en-US"/>
        </w:rPr>
        <w:t xml:space="preserve">]|   </w:t>
      </w:r>
      <w:r w:rsidRPr="00437463">
        <w:rPr>
          <w:lang w:val="en-US"/>
        </w:rPr>
        <w:t>df</w:t>
      </w:r>
      <w:r w:rsidRPr="00F0335C">
        <w:rPr>
          <w:lang w:val="en-US"/>
        </w:rPr>
        <w:t>/</w:t>
      </w:r>
      <w:r w:rsidRPr="00437463">
        <w:rPr>
          <w:lang w:val="en-US"/>
        </w:rPr>
        <w:t>dx</w:t>
      </w:r>
      <w:r w:rsidRPr="00F0335C">
        <w:rPr>
          <w:lang w:val="en-US"/>
        </w:rPr>
        <w:t>(</w:t>
      </w:r>
      <w:r w:rsidRPr="00437463">
        <w:rPr>
          <w:lang w:val="en-US"/>
        </w:rPr>
        <w:t>x</w:t>
      </w:r>
      <w:r w:rsidRPr="00F0335C">
        <w:rPr>
          <w:lang w:val="en-US"/>
        </w:rPr>
        <w:t>[</w:t>
      </w:r>
      <w:proofErr w:type="spellStart"/>
      <w:r w:rsidRPr="00437463">
        <w:rPr>
          <w:lang w:val="en-US"/>
        </w:rPr>
        <w:t>i</w:t>
      </w:r>
      <w:proofErr w:type="spellEnd"/>
      <w:proofErr w:type="gramStart"/>
      <w:r w:rsidRPr="00F0335C">
        <w:rPr>
          <w:lang w:val="en-US"/>
        </w:rPr>
        <w:t>])|</w:t>
      </w:r>
      <w:proofErr w:type="gramEnd"/>
      <w:r w:rsidRPr="00F0335C">
        <w:rPr>
          <w:lang w:val="en-US"/>
        </w:rPr>
        <w:t xml:space="preserve">          </w:t>
      </w:r>
      <w:r w:rsidRPr="00437463">
        <w:rPr>
          <w:lang w:val="en-US"/>
        </w:rPr>
        <w:t>m</w:t>
      </w:r>
      <w:r w:rsidRPr="00F0335C">
        <w:rPr>
          <w:lang w:val="en-US"/>
        </w:rPr>
        <w:t>[</w:t>
      </w:r>
      <w:proofErr w:type="spellStart"/>
      <w:r w:rsidRPr="00437463">
        <w:rPr>
          <w:lang w:val="en-US"/>
        </w:rPr>
        <w:t>i</w:t>
      </w:r>
      <w:proofErr w:type="spellEnd"/>
      <w:r w:rsidRPr="00F0335C">
        <w:rPr>
          <w:lang w:val="en-US"/>
        </w:rPr>
        <w:t xml:space="preserve">]|                         </w:t>
      </w:r>
      <w:r w:rsidRPr="00437463">
        <w:rPr>
          <w:lang w:val="en-US"/>
        </w:rPr>
        <w:t>Delta</w:t>
      </w:r>
      <w:r w:rsidRPr="00F0335C">
        <w:rPr>
          <w:lang w:val="en-US"/>
        </w:rPr>
        <w:t xml:space="preserve">|                        </w:t>
      </w:r>
      <w:r w:rsidRPr="00551571">
        <w:t>Оценка</w:t>
      </w:r>
      <w:r w:rsidRPr="00F0335C">
        <w:rPr>
          <w:lang w:val="en-US"/>
        </w:rPr>
        <w:t>|</w:t>
      </w:r>
    </w:p>
    <w:p w14:paraId="7D359918" w14:textId="77777777" w:rsidR="00437463" w:rsidRPr="00551571" w:rsidRDefault="00437463" w:rsidP="004E6C20">
      <w:pPr>
        <w:pStyle w:val="15"/>
        <w:ind w:firstLine="0"/>
      </w:pPr>
      <w:r w:rsidRPr="00551571">
        <w:t>|1.00|     2.2958369|     2.2958369|             0.000000000000000|             0.000384080000000|</w:t>
      </w:r>
    </w:p>
    <w:p w14:paraId="0C3F392A" w14:textId="77777777" w:rsidR="00437463" w:rsidRPr="00551571" w:rsidRDefault="00437463" w:rsidP="004E6C20">
      <w:pPr>
        <w:pStyle w:val="15"/>
        <w:ind w:firstLine="0"/>
      </w:pPr>
      <w:r w:rsidRPr="00551571">
        <w:t>|1.20|     3.1057260|     3.1056623|             0.000063619315166|             0.000384080000000|</w:t>
      </w:r>
    </w:p>
    <w:p w14:paraId="7080B514" w14:textId="77777777" w:rsidR="00437463" w:rsidRPr="00551571" w:rsidRDefault="00437463" w:rsidP="004E6C20">
      <w:pPr>
        <w:pStyle w:val="15"/>
        <w:ind w:firstLine="0"/>
      </w:pPr>
      <w:r w:rsidRPr="00551571">
        <w:t>|1.40|     4.1146299|     4.1145646|             0.000065239036501|             0.000384080000000|</w:t>
      </w:r>
    </w:p>
    <w:p w14:paraId="14AFC2A5" w14:textId="77777777" w:rsidR="00437463" w:rsidRPr="00551571" w:rsidRDefault="00437463" w:rsidP="004E6C20">
      <w:pPr>
        <w:pStyle w:val="15"/>
        <w:ind w:firstLine="0"/>
      </w:pPr>
      <w:r w:rsidRPr="00551571">
        <w:t>|1.60|     5.3714527|     5.3713789|             0.000073705022104|             0.000384080000000|</w:t>
      </w:r>
    </w:p>
    <w:p w14:paraId="35CAE984" w14:textId="77777777" w:rsidR="00437463" w:rsidRPr="00551571" w:rsidRDefault="00437463" w:rsidP="004E6C20">
      <w:pPr>
        <w:pStyle w:val="15"/>
        <w:ind w:firstLine="0"/>
      </w:pPr>
      <w:r w:rsidRPr="00551571">
        <w:t>|1.80|     6.9371157|     6.9369796|             0.000136091195766|             0.000384080000000|</w:t>
      </w:r>
    </w:p>
    <w:p w14:paraId="446D41EC" w14:textId="77777777" w:rsidR="00437463" w:rsidRPr="00551571" w:rsidRDefault="00437463" w:rsidP="004E6C20">
      <w:pPr>
        <w:pStyle w:val="15"/>
        <w:ind w:firstLine="0"/>
      </w:pPr>
      <w:r w:rsidRPr="00551571">
        <w:t>|2.00|     8.8875106|     8.8875106|             0.000000000000000|             0.000384080000000|</w:t>
      </w:r>
    </w:p>
    <w:p w14:paraId="2E86D3D3" w14:textId="77777777" w:rsidR="00437463" w:rsidRPr="00551571" w:rsidRDefault="00437463" w:rsidP="004E6C20">
      <w:pPr>
        <w:pStyle w:val="15"/>
        <w:ind w:firstLine="0"/>
      </w:pPr>
    </w:p>
    <w:p w14:paraId="05791E5F" w14:textId="77777777" w:rsidR="00437463" w:rsidRPr="00551571" w:rsidRDefault="00437463" w:rsidP="004E6C20">
      <w:pPr>
        <w:pStyle w:val="15"/>
        <w:ind w:firstLine="0"/>
      </w:pPr>
      <w:r w:rsidRPr="00437463">
        <w:rPr>
          <w:lang w:val="en-US"/>
        </w:rPr>
        <w:t>M</w:t>
      </w:r>
      <w:r w:rsidRPr="00551571">
        <w:t>4 = 13.111000</w:t>
      </w:r>
    </w:p>
    <w:p w14:paraId="128ED863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 xml:space="preserve">|   </w:t>
      </w:r>
      <w:r w:rsidRPr="00437463">
        <w:rPr>
          <w:lang w:val="en-US"/>
        </w:rPr>
        <w:t>x</w:t>
      </w:r>
      <w:r w:rsidRPr="00F0335C">
        <w:rPr>
          <w:lang w:val="en-US"/>
        </w:rPr>
        <w:t xml:space="preserve">|      </w:t>
      </w:r>
      <w:r w:rsidRPr="00437463">
        <w:rPr>
          <w:lang w:val="en-US"/>
        </w:rPr>
        <w:t>f</w:t>
      </w:r>
      <w:r w:rsidRPr="00F0335C">
        <w:rPr>
          <w:lang w:val="en-US"/>
        </w:rPr>
        <w:t>(</w:t>
      </w:r>
      <w:r w:rsidRPr="00437463">
        <w:rPr>
          <w:lang w:val="en-US"/>
        </w:rPr>
        <w:t>x</w:t>
      </w:r>
      <w:r w:rsidRPr="00F0335C">
        <w:rPr>
          <w:lang w:val="en-US"/>
        </w:rPr>
        <w:t>)</w:t>
      </w:r>
      <w:proofErr w:type="gramStart"/>
      <w:r w:rsidRPr="00F0335C">
        <w:rPr>
          <w:lang w:val="en-US"/>
        </w:rPr>
        <w:t xml:space="preserve">|  </w:t>
      </w:r>
      <w:r w:rsidRPr="00437463">
        <w:rPr>
          <w:lang w:val="en-US"/>
        </w:rPr>
        <w:t>S</w:t>
      </w:r>
      <w:proofErr w:type="gramEnd"/>
      <w:r w:rsidRPr="00F0335C">
        <w:rPr>
          <w:lang w:val="en-US"/>
        </w:rPr>
        <w:t>31(</w:t>
      </w:r>
      <w:proofErr w:type="spellStart"/>
      <w:r w:rsidRPr="00437463">
        <w:rPr>
          <w:lang w:val="en-US"/>
        </w:rPr>
        <w:t>f</w:t>
      </w:r>
      <w:r w:rsidRPr="00F0335C">
        <w:rPr>
          <w:lang w:val="en-US"/>
        </w:rPr>
        <w:t>;</w:t>
      </w:r>
      <w:r w:rsidRPr="00437463">
        <w:rPr>
          <w:lang w:val="en-US"/>
        </w:rPr>
        <w:t>x</w:t>
      </w:r>
      <w:proofErr w:type="spellEnd"/>
      <w:r w:rsidRPr="00F0335C">
        <w:rPr>
          <w:lang w:val="en-US"/>
        </w:rPr>
        <w:t xml:space="preserve">)|            </w:t>
      </w:r>
      <w:r w:rsidRPr="00437463">
        <w:rPr>
          <w:lang w:val="en-US"/>
        </w:rPr>
        <w:t>Abs</w:t>
      </w:r>
      <w:r w:rsidRPr="00F0335C">
        <w:rPr>
          <w:lang w:val="en-US"/>
        </w:rPr>
        <w:t>(</w:t>
      </w:r>
      <w:r w:rsidRPr="00437463">
        <w:rPr>
          <w:lang w:val="en-US"/>
        </w:rPr>
        <w:t>f</w:t>
      </w:r>
      <w:r w:rsidRPr="00F0335C">
        <w:rPr>
          <w:lang w:val="en-US"/>
        </w:rPr>
        <w:t>(</w:t>
      </w:r>
      <w:r w:rsidRPr="00437463">
        <w:rPr>
          <w:lang w:val="en-US"/>
        </w:rPr>
        <w:t>x</w:t>
      </w:r>
      <w:r w:rsidRPr="00F0335C">
        <w:rPr>
          <w:lang w:val="en-US"/>
        </w:rPr>
        <w:t>)-</w:t>
      </w:r>
      <w:r w:rsidRPr="00437463">
        <w:rPr>
          <w:lang w:val="en-US"/>
        </w:rPr>
        <w:t>S</w:t>
      </w:r>
      <w:r w:rsidRPr="00F0335C">
        <w:rPr>
          <w:lang w:val="en-US"/>
        </w:rPr>
        <w:t>31(</w:t>
      </w:r>
      <w:proofErr w:type="spellStart"/>
      <w:r w:rsidRPr="00437463">
        <w:rPr>
          <w:lang w:val="en-US"/>
        </w:rPr>
        <w:t>f</w:t>
      </w:r>
      <w:r w:rsidRPr="00F0335C">
        <w:rPr>
          <w:lang w:val="en-US"/>
        </w:rPr>
        <w:t>;</w:t>
      </w:r>
      <w:r w:rsidRPr="00437463">
        <w:rPr>
          <w:lang w:val="en-US"/>
        </w:rPr>
        <w:t>x</w:t>
      </w:r>
      <w:proofErr w:type="spellEnd"/>
      <w:r w:rsidRPr="00F0335C">
        <w:rPr>
          <w:lang w:val="en-US"/>
        </w:rPr>
        <w:t xml:space="preserve">))|                        </w:t>
      </w:r>
      <w:r w:rsidRPr="00551571">
        <w:t>Оценка</w:t>
      </w:r>
      <w:r w:rsidRPr="00F0335C">
        <w:rPr>
          <w:lang w:val="en-US"/>
        </w:rPr>
        <w:t>|</w:t>
      </w:r>
    </w:p>
    <w:p w14:paraId="0D101872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1.10|   4.24837|   4.24835|             0.000018749443126|             0.000073833166667|</w:t>
      </w:r>
    </w:p>
    <w:p w14:paraId="3D869605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1.30|   4.87117|   4.87114|             0.000025297582101|             0.000073833166667|</w:t>
      </w:r>
    </w:p>
    <w:p w14:paraId="6F361807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1.50|   5.69615|   5.69612|             0.000031352774504|             0.000073833166667|</w:t>
      </w:r>
    </w:p>
    <w:p w14:paraId="0944B90F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>|1.70|   6.77301|   6.77297|             0.000037761125407|             0.000073833166667|</w:t>
      </w:r>
    </w:p>
    <w:p w14:paraId="2C7C394F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lastRenderedPageBreak/>
        <w:t>|1.90|   8.16363|   8.16357|             0.000052385391797|             0.000073833166667|</w:t>
      </w:r>
    </w:p>
    <w:p w14:paraId="34AF62C4" w14:textId="77777777" w:rsidR="00437463" w:rsidRPr="00F0335C" w:rsidRDefault="00437463" w:rsidP="004E6C20">
      <w:pPr>
        <w:pStyle w:val="15"/>
        <w:ind w:firstLine="0"/>
        <w:rPr>
          <w:lang w:val="en-US"/>
        </w:rPr>
      </w:pPr>
    </w:p>
    <w:p w14:paraId="354ADA46" w14:textId="7D3E6AC5" w:rsidR="00437463" w:rsidRPr="00F0335C" w:rsidRDefault="00437463" w:rsidP="004E6C20">
      <w:pPr>
        <w:pStyle w:val="15"/>
        <w:ind w:firstLine="0"/>
        <w:rPr>
          <w:lang w:val="en-US"/>
        </w:rPr>
      </w:pPr>
      <w:r w:rsidRPr="00551571">
        <w:t>Среднеквадратичное</w:t>
      </w:r>
      <w:r w:rsidRPr="00F0335C">
        <w:rPr>
          <w:lang w:val="en-US"/>
        </w:rPr>
        <w:t xml:space="preserve"> </w:t>
      </w:r>
      <w:r w:rsidRPr="00551571">
        <w:t>приближение</w:t>
      </w:r>
    </w:p>
    <w:p w14:paraId="13A46FCC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551571">
        <w:t>Дискретный</w:t>
      </w:r>
      <w:r w:rsidRPr="00F0335C">
        <w:rPr>
          <w:lang w:val="en-US"/>
        </w:rPr>
        <w:t xml:space="preserve"> </w:t>
      </w:r>
      <w:r w:rsidRPr="00551571">
        <w:t>вариант</w:t>
      </w:r>
    </w:p>
    <w:p w14:paraId="266199B6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551571">
        <w:t>Матрица</w:t>
      </w:r>
    </w:p>
    <w:p w14:paraId="0952A23A" w14:textId="77777777" w:rsidR="00437463" w:rsidRPr="00F0335C" w:rsidRDefault="00437463" w:rsidP="004E6C20">
      <w:pPr>
        <w:pStyle w:val="15"/>
        <w:ind w:firstLine="0"/>
        <w:rPr>
          <w:lang w:val="en-US"/>
        </w:rPr>
      </w:pPr>
      <w:r w:rsidRPr="00F0335C">
        <w:rPr>
          <w:lang w:val="en-US"/>
        </w:rPr>
        <w:t xml:space="preserve">   6.00000         9.00000        14.20000</w:t>
      </w:r>
    </w:p>
    <w:p w14:paraId="42264D02" w14:textId="77777777" w:rsidR="00437463" w:rsidRPr="00437463" w:rsidRDefault="00437463" w:rsidP="004E6C20">
      <w:pPr>
        <w:pStyle w:val="15"/>
        <w:ind w:firstLine="0"/>
      </w:pPr>
      <w:r w:rsidRPr="00F0335C">
        <w:rPr>
          <w:lang w:val="en-US"/>
        </w:rPr>
        <w:t xml:space="preserve">   </w:t>
      </w:r>
      <w:r w:rsidRPr="00437463">
        <w:t>9.00000        14.20000        23.40000</w:t>
      </w:r>
    </w:p>
    <w:p w14:paraId="52651992" w14:textId="77777777" w:rsidR="00437463" w:rsidRPr="00437463" w:rsidRDefault="00437463" w:rsidP="004E6C20">
      <w:pPr>
        <w:pStyle w:val="15"/>
        <w:ind w:firstLine="0"/>
      </w:pPr>
      <w:r w:rsidRPr="00437463">
        <w:t xml:space="preserve">  14.20000        23.40000        39.96640</w:t>
      </w:r>
    </w:p>
    <w:p w14:paraId="0B92D9B2" w14:textId="77777777" w:rsidR="00437463" w:rsidRPr="00437463" w:rsidRDefault="00437463" w:rsidP="004E6C20">
      <w:pPr>
        <w:pStyle w:val="15"/>
        <w:ind w:firstLine="0"/>
      </w:pPr>
    </w:p>
    <w:p w14:paraId="1BB64B79" w14:textId="77777777" w:rsidR="00437463" w:rsidRPr="00437463" w:rsidRDefault="00437463" w:rsidP="004E6C20">
      <w:pPr>
        <w:pStyle w:val="15"/>
        <w:ind w:firstLine="0"/>
      </w:pPr>
      <w:r w:rsidRPr="00437463">
        <w:t>Вектор правых частей</w:t>
      </w:r>
    </w:p>
    <w:p w14:paraId="3B7A1136" w14:textId="77777777" w:rsidR="00437463" w:rsidRPr="00437463" w:rsidRDefault="00437463" w:rsidP="004E6C20">
      <w:pPr>
        <w:pStyle w:val="15"/>
        <w:ind w:firstLine="0"/>
      </w:pPr>
      <w:r w:rsidRPr="00437463">
        <w:t>36.4169497312300        58.0860699092486        96.7611916797656</w:t>
      </w:r>
    </w:p>
    <w:p w14:paraId="54F31D8E" w14:textId="77777777" w:rsidR="00437463" w:rsidRPr="00437463" w:rsidRDefault="00437463" w:rsidP="004E6C20">
      <w:pPr>
        <w:pStyle w:val="15"/>
        <w:ind w:firstLine="0"/>
      </w:pPr>
    </w:p>
    <w:p w14:paraId="0DC1C1BB" w14:textId="77777777" w:rsidR="00437463" w:rsidRPr="00437463" w:rsidRDefault="00437463" w:rsidP="004E6C20">
      <w:pPr>
        <w:pStyle w:val="15"/>
        <w:ind w:firstLine="0"/>
      </w:pPr>
      <w:r w:rsidRPr="00437463">
        <w:rPr>
          <w:lang w:val="en-US"/>
        </w:rPr>
        <w:t>P</w:t>
      </w:r>
      <w:r w:rsidRPr="00437463">
        <w:t>2(</w:t>
      </w:r>
      <w:r w:rsidRPr="00437463">
        <w:rPr>
          <w:lang w:val="en-US"/>
        </w:rPr>
        <w:t>x</w:t>
      </w:r>
      <w:r w:rsidRPr="00437463">
        <w:t>) = (5.52792) + (-4.</w:t>
      </w:r>
      <w:proofErr w:type="gramStart"/>
      <w:r w:rsidRPr="00437463">
        <w:t>72292)*</w:t>
      </w:r>
      <w:proofErr w:type="gramEnd"/>
      <w:r w:rsidRPr="00437463">
        <w:rPr>
          <w:lang w:val="en-US"/>
        </w:rPr>
        <w:t>x</w:t>
      </w:r>
      <w:r w:rsidRPr="00437463">
        <w:t xml:space="preserve"> + (3.22223)*</w:t>
      </w:r>
      <w:r w:rsidRPr="00437463">
        <w:rPr>
          <w:lang w:val="en-US"/>
        </w:rPr>
        <w:t>x</w:t>
      </w:r>
      <w:r w:rsidRPr="00437463">
        <w:t>^2</w:t>
      </w:r>
    </w:p>
    <w:p w14:paraId="5D31E10C" w14:textId="77777777" w:rsidR="00437463" w:rsidRPr="00437463" w:rsidRDefault="00437463" w:rsidP="004E6C20">
      <w:pPr>
        <w:pStyle w:val="15"/>
        <w:ind w:firstLine="0"/>
      </w:pPr>
      <w:r w:rsidRPr="00437463">
        <w:t>Норма погрешности: 0.0755427116983096</w:t>
      </w:r>
    </w:p>
    <w:p w14:paraId="5D937973" w14:textId="77777777" w:rsidR="00437463" w:rsidRPr="00437463" w:rsidRDefault="00437463" w:rsidP="004E6C20">
      <w:pPr>
        <w:pStyle w:val="15"/>
        <w:ind w:firstLine="0"/>
      </w:pPr>
    </w:p>
    <w:p w14:paraId="7DA726C9" w14:textId="77777777" w:rsidR="00437463" w:rsidRPr="00437463" w:rsidRDefault="00437463" w:rsidP="004E6C20">
      <w:pPr>
        <w:pStyle w:val="15"/>
        <w:ind w:firstLine="0"/>
      </w:pPr>
      <w:r w:rsidRPr="00437463">
        <w:t>Непрерывный вариант</w:t>
      </w:r>
    </w:p>
    <w:p w14:paraId="1087F072" w14:textId="77777777" w:rsidR="00437463" w:rsidRPr="00437463" w:rsidRDefault="00437463" w:rsidP="004E6C20">
      <w:pPr>
        <w:pStyle w:val="15"/>
        <w:ind w:firstLine="0"/>
      </w:pPr>
      <w:r w:rsidRPr="00437463">
        <w:t>Матрица</w:t>
      </w:r>
    </w:p>
    <w:p w14:paraId="4A200FF8" w14:textId="77777777" w:rsidR="00437463" w:rsidRPr="00437463" w:rsidRDefault="00437463" w:rsidP="004E6C20">
      <w:pPr>
        <w:pStyle w:val="15"/>
        <w:ind w:firstLine="0"/>
      </w:pPr>
      <w:r w:rsidRPr="00437463">
        <w:t xml:space="preserve">   1.00000         1.50000         2.33333</w:t>
      </w:r>
    </w:p>
    <w:p w14:paraId="4B116CAB" w14:textId="77777777" w:rsidR="00437463" w:rsidRPr="00437463" w:rsidRDefault="00437463" w:rsidP="004E6C20">
      <w:pPr>
        <w:pStyle w:val="15"/>
        <w:ind w:firstLine="0"/>
      </w:pPr>
      <w:r w:rsidRPr="00437463">
        <w:t xml:space="preserve">   1.50000         2.33333         3.75000</w:t>
      </w:r>
    </w:p>
    <w:p w14:paraId="7682B236" w14:textId="77777777" w:rsidR="00437463" w:rsidRPr="00437463" w:rsidRDefault="00437463" w:rsidP="004E6C20">
      <w:pPr>
        <w:pStyle w:val="15"/>
        <w:ind w:firstLine="0"/>
      </w:pPr>
      <w:r w:rsidRPr="00437463">
        <w:t xml:space="preserve">   2.33333         3.75000         6.20000</w:t>
      </w:r>
    </w:p>
    <w:p w14:paraId="0EFBB682" w14:textId="77777777" w:rsidR="00437463" w:rsidRPr="00437463" w:rsidRDefault="00437463" w:rsidP="004E6C20">
      <w:pPr>
        <w:pStyle w:val="15"/>
        <w:ind w:firstLine="0"/>
      </w:pPr>
    </w:p>
    <w:p w14:paraId="69955A7D" w14:textId="77777777" w:rsidR="00437463" w:rsidRPr="00437463" w:rsidRDefault="00437463" w:rsidP="004E6C20">
      <w:pPr>
        <w:pStyle w:val="15"/>
        <w:ind w:firstLine="0"/>
      </w:pPr>
      <w:r w:rsidRPr="00437463">
        <w:t>Вектор правых частей</w:t>
      </w:r>
    </w:p>
    <w:p w14:paraId="21BD4F45" w14:textId="77777777" w:rsidR="00437463" w:rsidRPr="00437463" w:rsidRDefault="00437463" w:rsidP="004E6C20">
      <w:pPr>
        <w:pStyle w:val="15"/>
        <w:ind w:firstLine="0"/>
      </w:pPr>
      <w:r w:rsidRPr="00437463">
        <w:t>5.9614353597610 9.3490423679279 15.1484832581530</w:t>
      </w:r>
    </w:p>
    <w:p w14:paraId="7696C615" w14:textId="77777777" w:rsidR="00437463" w:rsidRPr="00437463" w:rsidRDefault="00437463" w:rsidP="004E6C20">
      <w:pPr>
        <w:pStyle w:val="15"/>
        <w:ind w:firstLine="0"/>
      </w:pPr>
    </w:p>
    <w:p w14:paraId="113A006E" w14:textId="77777777" w:rsidR="00437463" w:rsidRPr="00437463" w:rsidRDefault="00437463" w:rsidP="004E6C20">
      <w:pPr>
        <w:pStyle w:val="15"/>
        <w:ind w:firstLine="0"/>
      </w:pPr>
      <w:r w:rsidRPr="00437463">
        <w:rPr>
          <w:lang w:val="en-US"/>
        </w:rPr>
        <w:t>P</w:t>
      </w:r>
      <w:r w:rsidRPr="00437463">
        <w:t>2(</w:t>
      </w:r>
      <w:r w:rsidRPr="00437463">
        <w:rPr>
          <w:lang w:val="en-US"/>
        </w:rPr>
        <w:t>x</w:t>
      </w:r>
      <w:r w:rsidRPr="00437463">
        <w:t>) = (5.57921) + (-4.</w:t>
      </w:r>
      <w:proofErr w:type="gramStart"/>
      <w:r w:rsidRPr="00437463">
        <w:t>72902)*</w:t>
      </w:r>
      <w:proofErr w:type="gramEnd"/>
      <w:r w:rsidRPr="00437463">
        <w:rPr>
          <w:lang w:val="en-US"/>
        </w:rPr>
        <w:t>x</w:t>
      </w:r>
      <w:r w:rsidRPr="00437463">
        <w:t xml:space="preserve"> + (3.20390)*</w:t>
      </w:r>
      <w:r w:rsidRPr="00437463">
        <w:rPr>
          <w:lang w:val="en-US"/>
        </w:rPr>
        <w:t>x</w:t>
      </w:r>
      <w:r w:rsidRPr="00437463">
        <w:t>^2</w:t>
      </w:r>
    </w:p>
    <w:p w14:paraId="792F258B" w14:textId="77777777" w:rsidR="00437463" w:rsidRPr="00437463" w:rsidRDefault="00437463" w:rsidP="004E6C20">
      <w:pPr>
        <w:pStyle w:val="15"/>
        <w:ind w:firstLine="0"/>
      </w:pPr>
      <w:r w:rsidRPr="00437463">
        <w:t>Норма погрешности: 0.0213019607750351</w:t>
      </w:r>
    </w:p>
    <w:p w14:paraId="20C03E6F" w14:textId="77777777" w:rsidR="00437463" w:rsidRPr="00437463" w:rsidRDefault="00437463" w:rsidP="004E6C20">
      <w:pPr>
        <w:pStyle w:val="15"/>
        <w:ind w:firstLine="0"/>
      </w:pPr>
    </w:p>
    <w:p w14:paraId="0A27E266" w14:textId="77777777" w:rsidR="00437463" w:rsidRPr="00437463" w:rsidRDefault="00437463" w:rsidP="004E6C20">
      <w:pPr>
        <w:pStyle w:val="15"/>
        <w:ind w:firstLine="0"/>
      </w:pPr>
      <w:r w:rsidRPr="00437463">
        <w:t>Решение уравнения методом обратной интерполяции</w:t>
      </w:r>
    </w:p>
    <w:p w14:paraId="37250DC4" w14:textId="77777777" w:rsidR="00437463" w:rsidRPr="00437463" w:rsidRDefault="00437463" w:rsidP="004E6C20">
      <w:pPr>
        <w:pStyle w:val="15"/>
        <w:ind w:firstLine="0"/>
      </w:pPr>
      <w:r w:rsidRPr="00437463">
        <w:t>Таблица разделенных разностей</w:t>
      </w:r>
    </w:p>
    <w:p w14:paraId="238DE036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4.00  1.000000</w:t>
      </w:r>
      <w:proofErr w:type="gramEnd"/>
      <w:r w:rsidRPr="00437463">
        <w:t xml:space="preserve">  0.372306  -0.074779  0.015795  -0.002830  0.000406</w:t>
      </w:r>
    </w:p>
    <w:p w14:paraId="14DF4073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4.54  1.200000</w:t>
      </w:r>
      <w:proofErr w:type="gramEnd"/>
      <w:r w:rsidRPr="00437463">
        <w:t xml:space="preserve">  0.278418  -0.040037  0.006104  -0.000802</w:t>
      </w:r>
    </w:p>
    <w:p w14:paraId="53B84488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5.26  1.400000</w:t>
      </w:r>
      <w:proofErr w:type="gramEnd"/>
      <w:r w:rsidRPr="00437463">
        <w:t xml:space="preserve">  0.211862  -0.022412  0.002525</w:t>
      </w:r>
    </w:p>
    <w:p w14:paraId="5F29FD8E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6.20  1.600000</w:t>
      </w:r>
      <w:proofErr w:type="gramEnd"/>
      <w:r w:rsidRPr="00437463">
        <w:t xml:space="preserve">  0.163248  -0.012959</w:t>
      </w:r>
    </w:p>
    <w:p w14:paraId="68F11CDB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7.42  1.800000</w:t>
      </w:r>
      <w:proofErr w:type="gramEnd"/>
      <w:r w:rsidRPr="00437463">
        <w:t xml:space="preserve">  0.126958</w:t>
      </w:r>
    </w:p>
    <w:p w14:paraId="04ECE976" w14:textId="77777777" w:rsidR="00437463" w:rsidRPr="00437463" w:rsidRDefault="00437463" w:rsidP="004E6C20">
      <w:pPr>
        <w:pStyle w:val="15"/>
        <w:ind w:firstLine="0"/>
      </w:pPr>
      <w:proofErr w:type="gramStart"/>
      <w:r w:rsidRPr="00437463">
        <w:t>9.00  2.000000</w:t>
      </w:r>
      <w:proofErr w:type="gramEnd"/>
    </w:p>
    <w:p w14:paraId="0FC4F690" w14:textId="77777777" w:rsidR="00437463" w:rsidRPr="00437463" w:rsidRDefault="00437463" w:rsidP="004E6C20">
      <w:pPr>
        <w:pStyle w:val="15"/>
        <w:ind w:firstLine="0"/>
      </w:pPr>
      <w:r w:rsidRPr="00437463">
        <w:rPr>
          <w:lang w:val="en-US"/>
        </w:rPr>
        <w:lastRenderedPageBreak/>
        <w:t>c</w:t>
      </w:r>
      <w:r w:rsidRPr="00437463">
        <w:t xml:space="preserve"> = 5.6962</w:t>
      </w:r>
    </w:p>
    <w:p w14:paraId="1233A99D" w14:textId="77777777" w:rsidR="00437463" w:rsidRPr="00437463" w:rsidRDefault="00437463" w:rsidP="004E6C20">
      <w:pPr>
        <w:pStyle w:val="15"/>
        <w:ind w:firstLine="0"/>
      </w:pPr>
      <w:r w:rsidRPr="00437463">
        <w:t>Корень=1.49971</w:t>
      </w:r>
    </w:p>
    <w:p w14:paraId="50591F36" w14:textId="6BBF71F7" w:rsidR="00956083" w:rsidRPr="00437463" w:rsidRDefault="00437463" w:rsidP="004E6C20">
      <w:pPr>
        <w:pStyle w:val="15"/>
        <w:ind w:firstLine="0"/>
      </w:pPr>
      <w:r w:rsidRPr="00437463">
        <w:t>Невязка=</w:t>
      </w:r>
      <w:r w:rsidRPr="00437463">
        <w:rPr>
          <w:lang w:val="en-US"/>
        </w:rPr>
        <w:t>Abs</w:t>
      </w:r>
      <w:r w:rsidRPr="00437463">
        <w:t>(</w:t>
      </w:r>
      <w:r w:rsidRPr="00437463">
        <w:rPr>
          <w:lang w:val="en-US"/>
        </w:rPr>
        <w:t>f</w:t>
      </w:r>
      <w:r w:rsidRPr="00437463">
        <w:t>(</w:t>
      </w:r>
      <w:r w:rsidRPr="00437463">
        <w:rPr>
          <w:lang w:val="en-US"/>
        </w:rPr>
        <w:t>x</w:t>
      </w:r>
      <w:r w:rsidRPr="00437463">
        <w:t>)-</w:t>
      </w:r>
      <w:r w:rsidR="00551571" w:rsidRPr="00437463">
        <w:rPr>
          <w:lang w:val="en-US"/>
        </w:rPr>
        <w:t>c</w:t>
      </w:r>
      <w:r w:rsidR="00551571" w:rsidRPr="00437463">
        <w:t>) =</w:t>
      </w:r>
      <w:r w:rsidRPr="00437463">
        <w:t>0.001368</w:t>
      </w:r>
    </w:p>
    <w:p w14:paraId="48A294FF" w14:textId="77777777" w:rsidR="00186E02" w:rsidRPr="00006C50" w:rsidRDefault="00186E02" w:rsidP="00856F24">
      <w:pPr>
        <w:pStyle w:val="a7"/>
        <w:rPr>
          <w:lang w:val="ru-RU"/>
        </w:rPr>
      </w:pPr>
    </w:p>
    <w:p w14:paraId="09990625" w14:textId="77777777" w:rsidR="00EF4890" w:rsidRPr="00006C50" w:rsidRDefault="00EF4890" w:rsidP="00EF4890">
      <w:pPr>
        <w:pStyle w:val="15"/>
        <w:sectPr w:rsidR="00EF4890" w:rsidRPr="00006C5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5DB6084" w14:textId="62AD91CF" w:rsidR="00E6592F" w:rsidRPr="00006C50" w:rsidRDefault="00A81FA0" w:rsidP="00A81FA0">
      <w:pPr>
        <w:pStyle w:val="18"/>
      </w:pPr>
      <w:bookmarkStart w:id="4" w:name="_Toc56458671"/>
      <w:r>
        <w:lastRenderedPageBreak/>
        <w:t>Краткие</w:t>
      </w:r>
      <w:r w:rsidRPr="00006C50">
        <w:t xml:space="preserve"> </w:t>
      </w:r>
      <w:r>
        <w:t>выводы</w:t>
      </w:r>
      <w:bookmarkEnd w:id="4"/>
    </w:p>
    <w:p w14:paraId="34053D09" w14:textId="33E0A003" w:rsidR="00A81FA0" w:rsidRPr="00F0335C" w:rsidRDefault="00F0335C" w:rsidP="008822B0">
      <w:pPr>
        <w:pStyle w:val="15"/>
      </w:pPr>
      <w:r>
        <w:t xml:space="preserve">Мы познакомились с такой </w:t>
      </w:r>
      <w:r w:rsidR="006C1B11">
        <w:t>непростой</w:t>
      </w:r>
      <w:r w:rsidR="006C1B11">
        <w:t xml:space="preserve">, но одновременно </w:t>
      </w:r>
      <w:r>
        <w:t>важной</w:t>
      </w:r>
      <w:r w:rsidR="006C1B11">
        <w:t xml:space="preserve"> </w:t>
      </w:r>
      <w:r>
        <w:t>темой как приближение функций</w:t>
      </w:r>
      <w:r w:rsidR="00757E2C">
        <w:t xml:space="preserve"> (</w:t>
      </w:r>
      <w:r w:rsidR="006C1B11">
        <w:t xml:space="preserve">аппроксимация или </w:t>
      </w:r>
      <w:r w:rsidR="00757E2C">
        <w:t>интерполирование). Приближение функций позволяет заменить исходную функцию некоторым полиномом на некотором отрезке и дает возможность проводить дальнейшие исследования</w:t>
      </w:r>
      <w:r>
        <w:t xml:space="preserve"> </w:t>
      </w:r>
      <w:r w:rsidR="00757E2C">
        <w:t>уже над этим полиномом</w:t>
      </w:r>
      <w:r w:rsidR="00D0643C">
        <w:t xml:space="preserve"> (например, можно найти корень).</w:t>
      </w:r>
      <w:r w:rsidR="00757E2C">
        <w:t xml:space="preserve"> Мы у</w:t>
      </w:r>
      <w:r>
        <w:t xml:space="preserve">знали </w:t>
      </w:r>
      <w:r w:rsidR="00757E2C">
        <w:t>несколько</w:t>
      </w:r>
      <w:r>
        <w:t xml:space="preserve"> метод</w:t>
      </w:r>
      <w:r w:rsidR="00757E2C">
        <w:t>ов аппроксимации</w:t>
      </w:r>
      <w:r w:rsidRPr="00F0335C">
        <w:t>:</w:t>
      </w:r>
      <w:r>
        <w:t xml:space="preserve"> </w:t>
      </w:r>
      <w:r w:rsidR="00757E2C">
        <w:t xml:space="preserve">интерполяция </w:t>
      </w:r>
      <w:r>
        <w:t>с помощью формулы</w:t>
      </w:r>
      <w:r w:rsidRPr="00F0335C">
        <w:t xml:space="preserve"> </w:t>
      </w:r>
      <w:r>
        <w:t>Ньютона</w:t>
      </w:r>
      <w:r w:rsidR="006C1B11">
        <w:t>,</w:t>
      </w:r>
      <w:r>
        <w:t xml:space="preserve"> с помощью кубических сплайнов дефекта 1</w:t>
      </w:r>
      <w:r w:rsidR="00757E2C">
        <w:t xml:space="preserve">, а также среднеквадратичное приближение. </w:t>
      </w:r>
      <w:r w:rsidR="00D4707D">
        <w:t xml:space="preserve">Одним из популярных методов на сегодняшний день является метод интерполирования с помощью </w:t>
      </w:r>
      <w:r w:rsidR="00D4707D">
        <w:t>кубических сплайнов дефекта 1</w:t>
      </w:r>
      <w:r w:rsidR="00D4707D">
        <w:t>.</w:t>
      </w:r>
      <w:r w:rsidR="006C1B11">
        <w:t xml:space="preserve"> Основным его преимуществом является отсутствие требования к гладкости функции, что позволяет интерполяционному процессу сходится при увеличении числа узлов сетки.</w:t>
      </w:r>
    </w:p>
    <w:p w14:paraId="43FCEF54" w14:textId="77777777" w:rsidR="00A81FA0" w:rsidRPr="00006C50" w:rsidRDefault="00A81FA0" w:rsidP="008822B0">
      <w:pPr>
        <w:pStyle w:val="15"/>
      </w:pPr>
    </w:p>
    <w:p w14:paraId="43AAE09A" w14:textId="77777777" w:rsidR="00E6592F" w:rsidRPr="00006C50" w:rsidRDefault="00E6592F" w:rsidP="008822B0">
      <w:pPr>
        <w:pStyle w:val="15"/>
        <w:sectPr w:rsidR="00E6592F" w:rsidRPr="00006C5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C60820C" w14:textId="2C9E73F3" w:rsidR="00E6592F" w:rsidRPr="00006C50" w:rsidRDefault="00E6592F" w:rsidP="00E6592F">
      <w:pPr>
        <w:pStyle w:val="18"/>
      </w:pPr>
      <w:bookmarkStart w:id="5" w:name="_Toc56458672"/>
      <w:r>
        <w:lastRenderedPageBreak/>
        <w:t>Текст</w:t>
      </w:r>
      <w:r w:rsidRPr="00006C50">
        <w:t xml:space="preserve"> </w:t>
      </w:r>
      <w:r>
        <w:t>программы</w:t>
      </w:r>
      <w:bookmarkEnd w:id="5"/>
    </w:p>
    <w:p w14:paraId="3070903C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F0335C">
        <w:rPr>
          <w:sz w:val="20"/>
          <w:szCs w:val="20"/>
        </w:rPr>
        <w:t>#</w:t>
      </w:r>
      <w:r w:rsidRPr="00B7311E">
        <w:rPr>
          <w:sz w:val="20"/>
          <w:szCs w:val="20"/>
          <w:lang w:val="en-US"/>
        </w:rPr>
        <w:t>include</w:t>
      </w:r>
      <w:r w:rsidRPr="00F0335C">
        <w:rPr>
          <w:sz w:val="20"/>
          <w:szCs w:val="20"/>
        </w:rPr>
        <w:t xml:space="preserve"> &lt;</w:t>
      </w:r>
      <w:r w:rsidRPr="00B7311E">
        <w:rPr>
          <w:sz w:val="20"/>
          <w:szCs w:val="20"/>
          <w:lang w:val="en-US"/>
        </w:rPr>
        <w:t>iostream</w:t>
      </w:r>
      <w:r w:rsidRPr="00F0335C">
        <w:rPr>
          <w:sz w:val="20"/>
          <w:szCs w:val="20"/>
        </w:rPr>
        <w:t>&gt;</w:t>
      </w:r>
    </w:p>
    <w:p w14:paraId="695A1DB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#include &lt;algorithm&gt;</w:t>
      </w:r>
    </w:p>
    <w:p w14:paraId="4133FAF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#include &lt;</w:t>
      </w:r>
      <w:proofErr w:type="spellStart"/>
      <w:r w:rsidRPr="00B7311E">
        <w:rPr>
          <w:sz w:val="20"/>
          <w:szCs w:val="20"/>
          <w:lang w:val="en-US"/>
        </w:rPr>
        <w:t>math.h</w:t>
      </w:r>
      <w:proofErr w:type="spellEnd"/>
      <w:r w:rsidRPr="00B7311E">
        <w:rPr>
          <w:sz w:val="20"/>
          <w:szCs w:val="20"/>
          <w:lang w:val="en-US"/>
        </w:rPr>
        <w:t>&gt;</w:t>
      </w:r>
    </w:p>
    <w:p w14:paraId="022F694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#include &lt;</w:t>
      </w:r>
      <w:proofErr w:type="spellStart"/>
      <w:r w:rsidRPr="00B7311E">
        <w:rPr>
          <w:sz w:val="20"/>
          <w:szCs w:val="20"/>
          <w:lang w:val="en-US"/>
        </w:rPr>
        <w:t>fstream</w:t>
      </w:r>
      <w:proofErr w:type="spellEnd"/>
      <w:r w:rsidRPr="00B7311E">
        <w:rPr>
          <w:sz w:val="20"/>
          <w:szCs w:val="20"/>
          <w:lang w:val="en-US"/>
        </w:rPr>
        <w:t>&gt;</w:t>
      </w:r>
    </w:p>
    <w:p w14:paraId="6FE6FF0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#include &lt;functional&gt;</w:t>
      </w:r>
    </w:p>
    <w:p w14:paraId="0BD2331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#include &lt;</w:t>
      </w:r>
      <w:proofErr w:type="spellStart"/>
      <w:r w:rsidRPr="00B7311E">
        <w:rPr>
          <w:sz w:val="20"/>
          <w:szCs w:val="20"/>
          <w:lang w:val="en-US"/>
        </w:rPr>
        <w:t>iomanip</w:t>
      </w:r>
      <w:proofErr w:type="spellEnd"/>
      <w:r w:rsidRPr="00B7311E">
        <w:rPr>
          <w:sz w:val="20"/>
          <w:szCs w:val="20"/>
          <w:lang w:val="en-US"/>
        </w:rPr>
        <w:t>&gt;</w:t>
      </w:r>
    </w:p>
    <w:p w14:paraId="19FDF24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#include &lt;</w:t>
      </w:r>
      <w:proofErr w:type="spellStart"/>
      <w:r w:rsidRPr="00B7311E">
        <w:rPr>
          <w:sz w:val="20"/>
          <w:szCs w:val="20"/>
          <w:lang w:val="en-US"/>
        </w:rPr>
        <w:t>cstdarg</w:t>
      </w:r>
      <w:proofErr w:type="spellEnd"/>
      <w:r w:rsidRPr="00B7311E">
        <w:rPr>
          <w:sz w:val="20"/>
          <w:szCs w:val="20"/>
          <w:lang w:val="en-US"/>
        </w:rPr>
        <w:t>&gt;</w:t>
      </w:r>
    </w:p>
    <w:p w14:paraId="3E43BB1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76C8D5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using namespace std;</w:t>
      </w:r>
    </w:p>
    <w:p w14:paraId="2A77EAE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57A4EC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//</w:t>
      </w:r>
      <w:r w:rsidRPr="00B7311E">
        <w:rPr>
          <w:sz w:val="20"/>
          <w:szCs w:val="20"/>
        </w:rPr>
        <w:t>Таблица</w:t>
      </w:r>
    </w:p>
    <w:p w14:paraId="502D9D2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class Table</w:t>
      </w:r>
    </w:p>
    <w:p w14:paraId="00F2F87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{</w:t>
      </w:r>
    </w:p>
    <w:p w14:paraId="0432235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list&lt;string&gt; </w:t>
      </w:r>
      <w:proofErr w:type="spellStart"/>
      <w:r w:rsidRPr="00B7311E">
        <w:rPr>
          <w:sz w:val="20"/>
          <w:szCs w:val="20"/>
          <w:lang w:val="en-US"/>
        </w:rPr>
        <w:t>m_colnames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128309C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list&lt;int&gt; </w:t>
      </w:r>
      <w:proofErr w:type="spellStart"/>
      <w:r w:rsidRPr="00B7311E">
        <w:rPr>
          <w:sz w:val="20"/>
          <w:szCs w:val="20"/>
          <w:lang w:val="en-US"/>
        </w:rPr>
        <w:t>m_precisions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481B646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ublic:</w:t>
      </w:r>
    </w:p>
    <w:p w14:paraId="5DE7B21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Table(</w:t>
      </w:r>
      <w:proofErr w:type="gramEnd"/>
      <w:r w:rsidRPr="00B7311E">
        <w:rPr>
          <w:sz w:val="20"/>
          <w:szCs w:val="20"/>
          <w:lang w:val="en-US"/>
        </w:rPr>
        <w:t xml:space="preserve">const list&lt;string&gt;&amp; </w:t>
      </w:r>
      <w:proofErr w:type="spellStart"/>
      <w:r w:rsidRPr="00B7311E">
        <w:rPr>
          <w:sz w:val="20"/>
          <w:szCs w:val="20"/>
          <w:lang w:val="en-US"/>
        </w:rPr>
        <w:t>colnames</w:t>
      </w:r>
      <w:proofErr w:type="spellEnd"/>
      <w:r w:rsidRPr="00B7311E">
        <w:rPr>
          <w:sz w:val="20"/>
          <w:szCs w:val="20"/>
          <w:lang w:val="en-US"/>
        </w:rPr>
        <w:t>, const list&lt;int&gt;&amp; precisions)</w:t>
      </w:r>
    </w:p>
    <w:p w14:paraId="1CA722C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: </w:t>
      </w:r>
      <w:proofErr w:type="spellStart"/>
      <w:r w:rsidRPr="00B7311E">
        <w:rPr>
          <w:sz w:val="20"/>
          <w:szCs w:val="20"/>
          <w:lang w:val="en-US"/>
        </w:rPr>
        <w:t>m_colnam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colnames</w:t>
      </w:r>
      <w:proofErr w:type="spellEnd"/>
      <w:r w:rsidRPr="00B7311E">
        <w:rPr>
          <w:sz w:val="20"/>
          <w:szCs w:val="20"/>
          <w:lang w:val="en-US"/>
        </w:rPr>
        <w:t xml:space="preserve">), </w:t>
      </w:r>
      <w:proofErr w:type="spellStart"/>
      <w:r w:rsidRPr="00B7311E">
        <w:rPr>
          <w:sz w:val="20"/>
          <w:szCs w:val="20"/>
          <w:lang w:val="en-US"/>
        </w:rPr>
        <w:t>m_precisions</w:t>
      </w:r>
      <w:proofErr w:type="spellEnd"/>
      <w:r w:rsidRPr="00B7311E">
        <w:rPr>
          <w:sz w:val="20"/>
          <w:szCs w:val="20"/>
          <w:lang w:val="en-US"/>
        </w:rPr>
        <w:t>(precisions)</w:t>
      </w:r>
    </w:p>
    <w:p w14:paraId="52ECDAC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}</w:t>
      </w:r>
    </w:p>
    <w:p w14:paraId="63927CA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5C5FE6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распечатка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заголовка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таблицы</w:t>
      </w:r>
    </w:p>
    <w:p w14:paraId="17BC503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printTableHeader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)</w:t>
      </w:r>
    </w:p>
    <w:p w14:paraId="2E5E0F5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697E7F4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ut</w:t>
      </w:r>
      <w:proofErr w:type="spellEnd"/>
      <w:r w:rsidRPr="00B7311E">
        <w:rPr>
          <w:sz w:val="20"/>
          <w:szCs w:val="20"/>
          <w:lang w:val="en-US"/>
        </w:rPr>
        <w:t xml:space="preserve"> &lt;&lt; "|";</w:t>
      </w:r>
    </w:p>
    <w:p w14:paraId="34E4988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it = </w:t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precisions.begin</w:t>
      </w:r>
      <w:proofErr w:type="spellEnd"/>
      <w:proofErr w:type="gramEnd"/>
      <w:r w:rsidRPr="00B7311E">
        <w:rPr>
          <w:sz w:val="20"/>
          <w:szCs w:val="20"/>
          <w:lang w:val="en-US"/>
        </w:rPr>
        <w:t>();</w:t>
      </w:r>
    </w:p>
    <w:p w14:paraId="40BBA06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const auto&amp; </w:t>
      </w:r>
      <w:proofErr w:type="spellStart"/>
      <w:proofErr w:type="gramStart"/>
      <w:r w:rsidRPr="00B7311E">
        <w:rPr>
          <w:sz w:val="20"/>
          <w:szCs w:val="20"/>
          <w:lang w:val="en-US"/>
        </w:rPr>
        <w:t>colname</w:t>
      </w:r>
      <w:proofErr w:type="spellEnd"/>
      <w:r w:rsidRPr="00B7311E">
        <w:rPr>
          <w:sz w:val="20"/>
          <w:szCs w:val="20"/>
          <w:lang w:val="en-US"/>
        </w:rPr>
        <w:t xml:space="preserve"> :</w:t>
      </w:r>
      <w:proofErr w:type="gram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m_colnames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7905357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57E1940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ut</w:t>
      </w:r>
      <w:proofErr w:type="spellEnd"/>
      <w:r w:rsidRPr="00B7311E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B7311E">
        <w:rPr>
          <w:sz w:val="20"/>
          <w:szCs w:val="20"/>
          <w:lang w:val="en-US"/>
        </w:rPr>
        <w:t>setw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*it * 2) &lt;&lt; </w:t>
      </w:r>
      <w:proofErr w:type="spellStart"/>
      <w:r w:rsidRPr="00B7311E">
        <w:rPr>
          <w:sz w:val="20"/>
          <w:szCs w:val="20"/>
          <w:lang w:val="en-US"/>
        </w:rPr>
        <w:t>colname</w:t>
      </w:r>
      <w:proofErr w:type="spellEnd"/>
      <w:r w:rsidRPr="00B7311E">
        <w:rPr>
          <w:sz w:val="20"/>
          <w:szCs w:val="20"/>
          <w:lang w:val="en-US"/>
        </w:rPr>
        <w:t xml:space="preserve"> &lt;&lt; "|";</w:t>
      </w:r>
    </w:p>
    <w:p w14:paraId="03F8195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it++;</w:t>
      </w:r>
    </w:p>
    <w:p w14:paraId="5FF03DA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1E79E17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ut</w:t>
      </w:r>
      <w:proofErr w:type="spellEnd"/>
      <w:r w:rsidRPr="00B7311E">
        <w:rPr>
          <w:sz w:val="20"/>
          <w:szCs w:val="20"/>
          <w:lang w:val="en-US"/>
        </w:rPr>
        <w:t xml:space="preserve"> &lt;&lt; "\n";</w:t>
      </w:r>
    </w:p>
    <w:p w14:paraId="44CC96F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77C81C5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2F3AED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распечатка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строки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таблицы</w:t>
      </w:r>
    </w:p>
    <w:p w14:paraId="698820E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printTableRow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const vector&lt;double&gt;&amp; values)</w:t>
      </w:r>
    </w:p>
    <w:p w14:paraId="26646A0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7545973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ut</w:t>
      </w:r>
      <w:proofErr w:type="spellEnd"/>
      <w:r w:rsidRPr="00B7311E">
        <w:rPr>
          <w:sz w:val="20"/>
          <w:szCs w:val="20"/>
          <w:lang w:val="en-US"/>
        </w:rPr>
        <w:t xml:space="preserve"> &lt;&lt; "|";</w:t>
      </w:r>
    </w:p>
    <w:p w14:paraId="09C7FE8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it = </w:t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precisions.begin</w:t>
      </w:r>
      <w:proofErr w:type="spellEnd"/>
      <w:proofErr w:type="gramEnd"/>
      <w:r w:rsidRPr="00B7311E">
        <w:rPr>
          <w:sz w:val="20"/>
          <w:szCs w:val="20"/>
          <w:lang w:val="en-US"/>
        </w:rPr>
        <w:t>();</w:t>
      </w:r>
    </w:p>
    <w:p w14:paraId="587CC5E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const auto&amp; </w:t>
      </w:r>
      <w:proofErr w:type="gramStart"/>
      <w:r w:rsidRPr="00B7311E">
        <w:rPr>
          <w:sz w:val="20"/>
          <w:szCs w:val="20"/>
          <w:lang w:val="en-US"/>
        </w:rPr>
        <w:t>value :</w:t>
      </w:r>
      <w:proofErr w:type="gramEnd"/>
      <w:r w:rsidRPr="00B7311E">
        <w:rPr>
          <w:sz w:val="20"/>
          <w:szCs w:val="20"/>
          <w:lang w:val="en-US"/>
        </w:rPr>
        <w:t xml:space="preserve"> values)</w:t>
      </w:r>
    </w:p>
    <w:p w14:paraId="45C0291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77F56E2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ut</w:t>
      </w:r>
      <w:proofErr w:type="spellEnd"/>
      <w:r w:rsidRPr="00B7311E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B7311E">
        <w:rPr>
          <w:sz w:val="20"/>
          <w:szCs w:val="20"/>
          <w:lang w:val="en-US"/>
        </w:rPr>
        <w:t>setw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*it * 2) &lt;&lt; </w:t>
      </w:r>
      <w:proofErr w:type="spellStart"/>
      <w:r w:rsidRPr="00B7311E">
        <w:rPr>
          <w:sz w:val="20"/>
          <w:szCs w:val="20"/>
          <w:lang w:val="en-US"/>
        </w:rPr>
        <w:t>setprecision</w:t>
      </w:r>
      <w:proofErr w:type="spellEnd"/>
      <w:r w:rsidRPr="00B7311E">
        <w:rPr>
          <w:sz w:val="20"/>
          <w:szCs w:val="20"/>
          <w:lang w:val="en-US"/>
        </w:rPr>
        <w:t>(*it) &lt;&lt; fixed &lt;&lt; value &lt;&lt; "|";</w:t>
      </w:r>
    </w:p>
    <w:p w14:paraId="1D90F39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it++;</w:t>
      </w:r>
    </w:p>
    <w:p w14:paraId="5CDCCA2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1D4346A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ut</w:t>
      </w:r>
      <w:proofErr w:type="spellEnd"/>
      <w:r w:rsidRPr="00B7311E">
        <w:rPr>
          <w:sz w:val="20"/>
          <w:szCs w:val="20"/>
          <w:lang w:val="en-US"/>
        </w:rPr>
        <w:t xml:space="preserve"> &lt;&lt; "\n";</w:t>
      </w:r>
    </w:p>
    <w:p w14:paraId="38F964E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529FF62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};</w:t>
      </w:r>
    </w:p>
    <w:p w14:paraId="5DB273D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2137BE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//</w:t>
      </w:r>
      <w:r w:rsidRPr="00B7311E">
        <w:rPr>
          <w:sz w:val="20"/>
          <w:szCs w:val="20"/>
        </w:rPr>
        <w:t>Вектор</w:t>
      </w:r>
    </w:p>
    <w:p w14:paraId="6085944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class Vector</w:t>
      </w:r>
    </w:p>
    <w:p w14:paraId="7F97351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{</w:t>
      </w:r>
    </w:p>
    <w:p w14:paraId="66DBF15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double* </w:t>
      </w:r>
      <w:proofErr w:type="spellStart"/>
      <w:r w:rsidRPr="00B7311E">
        <w:rPr>
          <w:sz w:val="20"/>
          <w:szCs w:val="20"/>
          <w:lang w:val="en-US"/>
        </w:rPr>
        <w:t>m_vector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1EC695E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ublic:</w:t>
      </w:r>
    </w:p>
    <w:p w14:paraId="4371D66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int </w:t>
      </w:r>
      <w:proofErr w:type="spellStart"/>
      <w:r w:rsidRPr="00B7311E">
        <w:rPr>
          <w:sz w:val="20"/>
          <w:szCs w:val="20"/>
          <w:lang w:val="en-US"/>
        </w:rPr>
        <w:t>m_N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013BD1B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EE9233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Vector(</w:t>
      </w:r>
      <w:proofErr w:type="gramEnd"/>
      <w:r w:rsidRPr="00B7311E">
        <w:rPr>
          <w:sz w:val="20"/>
          <w:szCs w:val="20"/>
          <w:lang w:val="en-US"/>
        </w:rPr>
        <w:t>) = default;</w:t>
      </w:r>
    </w:p>
    <w:p w14:paraId="00F89E4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CDC7F6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Vector(</w:t>
      </w:r>
      <w:proofErr w:type="gramEnd"/>
      <w:r w:rsidRPr="00B7311E">
        <w:rPr>
          <w:sz w:val="20"/>
          <w:szCs w:val="20"/>
          <w:lang w:val="en-US"/>
        </w:rPr>
        <w:t>int N)</w:t>
      </w:r>
    </w:p>
    <w:p w14:paraId="120F7C9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: </w:t>
      </w:r>
      <w:proofErr w:type="spellStart"/>
      <w:r w:rsidRPr="00B7311E">
        <w:rPr>
          <w:sz w:val="20"/>
          <w:szCs w:val="20"/>
          <w:lang w:val="en-US"/>
        </w:rPr>
        <w:t>m_N</w:t>
      </w:r>
      <w:proofErr w:type="spellEnd"/>
      <w:r w:rsidRPr="00B7311E">
        <w:rPr>
          <w:sz w:val="20"/>
          <w:szCs w:val="20"/>
          <w:lang w:val="en-US"/>
        </w:rPr>
        <w:t>(N)</w:t>
      </w:r>
    </w:p>
    <w:p w14:paraId="772A7AD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33B6DAA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lastRenderedPageBreak/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vector</w:t>
      </w:r>
      <w:proofErr w:type="spellEnd"/>
      <w:r w:rsidRPr="00B7311E">
        <w:rPr>
          <w:sz w:val="20"/>
          <w:szCs w:val="20"/>
          <w:lang w:val="en-US"/>
        </w:rPr>
        <w:t xml:space="preserve"> = new double[N];</w:t>
      </w:r>
    </w:p>
    <w:p w14:paraId="08EFF99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N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7946C80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</w:rPr>
        <w:t>m_vector</w:t>
      </w:r>
      <w:proofErr w:type="spellEnd"/>
      <w:r w:rsidRPr="00B7311E">
        <w:rPr>
          <w:sz w:val="20"/>
          <w:szCs w:val="20"/>
        </w:rPr>
        <w:t>[i] = 0;</w:t>
      </w:r>
    </w:p>
    <w:p w14:paraId="2B75B5C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  <w:t>}</w:t>
      </w:r>
    </w:p>
    <w:p w14:paraId="5DCA598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}</w:t>
      </w:r>
    </w:p>
    <w:p w14:paraId="36DA1EA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68D7FCB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обращение к компоненте вектора</w:t>
      </w:r>
    </w:p>
    <w:p w14:paraId="4106A37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double&amp; </w:t>
      </w:r>
      <w:proofErr w:type="gramStart"/>
      <w:r w:rsidRPr="00B7311E">
        <w:rPr>
          <w:sz w:val="20"/>
          <w:szCs w:val="20"/>
          <w:lang w:val="en-US"/>
        </w:rPr>
        <w:t>operator[</w:t>
      </w:r>
      <w:proofErr w:type="gramEnd"/>
      <w:r w:rsidRPr="00B7311E">
        <w:rPr>
          <w:sz w:val="20"/>
          <w:szCs w:val="20"/>
          <w:lang w:val="en-US"/>
        </w:rPr>
        <w:t>](int index) {</w:t>
      </w:r>
    </w:p>
    <w:p w14:paraId="36BAD64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turn </w:t>
      </w:r>
      <w:proofErr w:type="spellStart"/>
      <w:r w:rsidRPr="00B7311E">
        <w:rPr>
          <w:sz w:val="20"/>
          <w:szCs w:val="20"/>
          <w:lang w:val="en-US"/>
        </w:rPr>
        <w:t>m_vector</w:t>
      </w:r>
      <w:proofErr w:type="spellEnd"/>
      <w:r w:rsidRPr="00B7311E">
        <w:rPr>
          <w:sz w:val="20"/>
          <w:szCs w:val="20"/>
          <w:lang w:val="en-US"/>
        </w:rPr>
        <w:t>[index];</w:t>
      </w:r>
    </w:p>
    <w:p w14:paraId="38BBB39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13E5987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A17340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распечатка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вектора</w:t>
      </w:r>
    </w:p>
    <w:p w14:paraId="17338A6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printVector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bool </w:t>
      </w:r>
      <w:proofErr w:type="spellStart"/>
      <w:r w:rsidRPr="00B7311E">
        <w:rPr>
          <w:sz w:val="20"/>
          <w:szCs w:val="20"/>
          <w:lang w:val="en-US"/>
        </w:rPr>
        <w:t>expFormat</w:t>
      </w:r>
      <w:proofErr w:type="spellEnd"/>
      <w:r w:rsidRPr="00B7311E">
        <w:rPr>
          <w:sz w:val="20"/>
          <w:szCs w:val="20"/>
          <w:lang w:val="en-US"/>
        </w:rPr>
        <w:t xml:space="preserve"> = false) {</w:t>
      </w:r>
    </w:p>
    <w:p w14:paraId="2F5111B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" ");</w:t>
      </w:r>
    </w:p>
    <w:p w14:paraId="54218F3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N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267F325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if (</w:t>
      </w:r>
      <w:proofErr w:type="spellStart"/>
      <w:r w:rsidRPr="00B7311E">
        <w:rPr>
          <w:sz w:val="20"/>
          <w:szCs w:val="20"/>
          <w:lang w:val="en-US"/>
        </w:rPr>
        <w:t>expFormat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78BB819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"%.10e ", </w:t>
      </w:r>
      <w:proofErr w:type="spellStart"/>
      <w:r w:rsidRPr="00B7311E">
        <w:rPr>
          <w:sz w:val="20"/>
          <w:szCs w:val="20"/>
          <w:lang w:val="en-US"/>
        </w:rPr>
        <w:t>m_vector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);</w:t>
      </w:r>
    </w:p>
    <w:p w14:paraId="4C6717A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A0267E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else {</w:t>
      </w:r>
    </w:p>
    <w:p w14:paraId="3959291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"%.7f ", </w:t>
      </w:r>
      <w:proofErr w:type="spellStart"/>
      <w:r w:rsidRPr="00B7311E">
        <w:rPr>
          <w:sz w:val="20"/>
          <w:szCs w:val="20"/>
          <w:lang w:val="en-US"/>
        </w:rPr>
        <w:t>m_vector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);</w:t>
      </w:r>
    </w:p>
    <w:p w14:paraId="2C8B24B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710C388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7CE167C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"\n");</w:t>
      </w:r>
    </w:p>
    <w:p w14:paraId="6E5774A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2C22A3B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};</w:t>
      </w:r>
    </w:p>
    <w:p w14:paraId="47EEE81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349861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//</w:t>
      </w:r>
      <w:r w:rsidRPr="00B7311E">
        <w:rPr>
          <w:sz w:val="20"/>
          <w:szCs w:val="20"/>
        </w:rPr>
        <w:t>Матрица</w:t>
      </w:r>
    </w:p>
    <w:p w14:paraId="26A9860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class Matrix</w:t>
      </w:r>
    </w:p>
    <w:p w14:paraId="5088AA4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{</w:t>
      </w:r>
    </w:p>
    <w:p w14:paraId="25F9C59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ector* </w:t>
      </w:r>
      <w:proofErr w:type="spellStart"/>
      <w:r w:rsidRPr="00B7311E">
        <w:rPr>
          <w:sz w:val="20"/>
          <w:szCs w:val="20"/>
          <w:lang w:val="en-US"/>
        </w:rPr>
        <w:t>m_vectors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7A1E944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ublic:</w:t>
      </w:r>
    </w:p>
    <w:p w14:paraId="022BB19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int </w:t>
      </w:r>
      <w:proofErr w:type="spellStart"/>
      <w:r w:rsidRPr="00B7311E">
        <w:rPr>
          <w:sz w:val="20"/>
          <w:szCs w:val="20"/>
          <w:lang w:val="en-US"/>
        </w:rPr>
        <w:t>m_N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6148346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A0E879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Matrix(</w:t>
      </w:r>
      <w:proofErr w:type="gramEnd"/>
      <w:r w:rsidRPr="00B7311E">
        <w:rPr>
          <w:sz w:val="20"/>
          <w:szCs w:val="20"/>
          <w:lang w:val="en-US"/>
        </w:rPr>
        <w:t>) = default;</w:t>
      </w:r>
    </w:p>
    <w:p w14:paraId="0A74A39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7B4BBB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Matrix(</w:t>
      </w:r>
      <w:proofErr w:type="gramEnd"/>
      <w:r w:rsidRPr="00B7311E">
        <w:rPr>
          <w:sz w:val="20"/>
          <w:szCs w:val="20"/>
          <w:lang w:val="en-US"/>
        </w:rPr>
        <w:t>int N)</w:t>
      </w:r>
    </w:p>
    <w:p w14:paraId="2B92FA0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: </w:t>
      </w:r>
      <w:proofErr w:type="spellStart"/>
      <w:r w:rsidRPr="00B7311E">
        <w:rPr>
          <w:sz w:val="20"/>
          <w:szCs w:val="20"/>
          <w:lang w:val="en-US"/>
        </w:rPr>
        <w:t>m_N</w:t>
      </w:r>
      <w:proofErr w:type="spellEnd"/>
      <w:r w:rsidRPr="00B7311E">
        <w:rPr>
          <w:sz w:val="20"/>
          <w:szCs w:val="20"/>
          <w:lang w:val="en-US"/>
        </w:rPr>
        <w:t>(N)</w:t>
      </w:r>
    </w:p>
    <w:p w14:paraId="408DE8F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1F2FBF4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vectors</w:t>
      </w:r>
      <w:proofErr w:type="spellEnd"/>
      <w:r w:rsidRPr="00B7311E">
        <w:rPr>
          <w:sz w:val="20"/>
          <w:szCs w:val="20"/>
          <w:lang w:val="en-US"/>
        </w:rPr>
        <w:t xml:space="preserve"> = new Vector[N];</w:t>
      </w:r>
    </w:p>
    <w:p w14:paraId="05C8BA7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N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00A6344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vectors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Vector(N);</w:t>
      </w:r>
    </w:p>
    <w:p w14:paraId="032F975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53CD32B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021F09C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BC6F57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ector&amp; </w:t>
      </w:r>
      <w:proofErr w:type="gramStart"/>
      <w:r w:rsidRPr="00B7311E">
        <w:rPr>
          <w:sz w:val="20"/>
          <w:szCs w:val="20"/>
          <w:lang w:val="en-US"/>
        </w:rPr>
        <w:t>operator[</w:t>
      </w:r>
      <w:proofErr w:type="gramEnd"/>
      <w:r w:rsidRPr="00B7311E">
        <w:rPr>
          <w:sz w:val="20"/>
          <w:szCs w:val="20"/>
          <w:lang w:val="en-US"/>
        </w:rPr>
        <w:t>](int index) {</w:t>
      </w:r>
    </w:p>
    <w:p w14:paraId="1AC42F8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turn </w:t>
      </w:r>
      <w:proofErr w:type="spellStart"/>
      <w:r w:rsidRPr="00B7311E">
        <w:rPr>
          <w:sz w:val="20"/>
          <w:szCs w:val="20"/>
          <w:lang w:val="en-US"/>
        </w:rPr>
        <w:t>m_vectors</w:t>
      </w:r>
      <w:proofErr w:type="spellEnd"/>
      <w:r w:rsidRPr="00B7311E">
        <w:rPr>
          <w:sz w:val="20"/>
          <w:szCs w:val="20"/>
          <w:lang w:val="en-US"/>
        </w:rPr>
        <w:t>[index];</w:t>
      </w:r>
    </w:p>
    <w:p w14:paraId="73600F4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4738053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>};</w:t>
      </w:r>
    </w:p>
    <w:p w14:paraId="4B2C0B5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73BB903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>//Функция и её производная</w:t>
      </w:r>
    </w:p>
    <w:p w14:paraId="7D99AEF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proofErr w:type="spellStart"/>
      <w:r w:rsidRPr="00B7311E">
        <w:rPr>
          <w:sz w:val="20"/>
          <w:szCs w:val="20"/>
        </w:rPr>
        <w:t>struct</w:t>
      </w:r>
      <w:proofErr w:type="spellEnd"/>
      <w:r w:rsidRPr="00B7311E">
        <w:rPr>
          <w:sz w:val="20"/>
          <w:szCs w:val="20"/>
        </w:rPr>
        <w:t xml:space="preserve"> </w:t>
      </w:r>
      <w:proofErr w:type="spellStart"/>
      <w:r w:rsidRPr="00B7311E">
        <w:rPr>
          <w:sz w:val="20"/>
          <w:szCs w:val="20"/>
        </w:rPr>
        <w:t>Function</w:t>
      </w:r>
      <w:proofErr w:type="spellEnd"/>
    </w:p>
    <w:p w14:paraId="0BD9C06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{</w:t>
      </w:r>
    </w:p>
    <w:p w14:paraId="3BB6E95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using </w:t>
      </w:r>
      <w:proofErr w:type="spellStart"/>
      <w:r w:rsidRPr="00B7311E">
        <w:rPr>
          <w:sz w:val="20"/>
          <w:szCs w:val="20"/>
          <w:lang w:val="en-US"/>
        </w:rPr>
        <w:t>FuncType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gramStart"/>
      <w:r w:rsidRPr="00B7311E">
        <w:rPr>
          <w:sz w:val="20"/>
          <w:szCs w:val="20"/>
          <w:lang w:val="en-US"/>
        </w:rPr>
        <w:t>std::</w:t>
      </w:r>
      <w:proofErr w:type="gramEnd"/>
      <w:r w:rsidRPr="00B7311E">
        <w:rPr>
          <w:sz w:val="20"/>
          <w:szCs w:val="20"/>
          <w:lang w:val="en-US"/>
        </w:rPr>
        <w:t>function&lt;double(double)&gt;;</w:t>
      </w:r>
    </w:p>
    <w:p w14:paraId="732271B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FuncTyp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m_func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0B72564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FuncTyp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m_derivative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3C64839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718E84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Function(</w:t>
      </w:r>
      <w:proofErr w:type="spellStart"/>
      <w:proofErr w:type="gramEnd"/>
      <w:r w:rsidRPr="00B7311E">
        <w:rPr>
          <w:sz w:val="20"/>
          <w:szCs w:val="20"/>
          <w:lang w:val="en-US"/>
        </w:rPr>
        <w:t>FuncTyp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func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FuncType</w:t>
      </w:r>
      <w:proofErr w:type="spellEnd"/>
      <w:r w:rsidRPr="00B7311E">
        <w:rPr>
          <w:sz w:val="20"/>
          <w:szCs w:val="20"/>
          <w:lang w:val="en-US"/>
        </w:rPr>
        <w:t xml:space="preserve"> derivative)</w:t>
      </w:r>
    </w:p>
    <w:p w14:paraId="119312D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: </w:t>
      </w:r>
      <w:proofErr w:type="spellStart"/>
      <w:r w:rsidRPr="00B7311E">
        <w:rPr>
          <w:sz w:val="20"/>
          <w:szCs w:val="20"/>
          <w:lang w:val="en-US"/>
        </w:rPr>
        <w:t>m_func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func</w:t>
      </w:r>
      <w:proofErr w:type="spellEnd"/>
      <w:r w:rsidRPr="00B7311E">
        <w:rPr>
          <w:sz w:val="20"/>
          <w:szCs w:val="20"/>
          <w:lang w:val="en-US"/>
        </w:rPr>
        <w:t xml:space="preserve">), </w:t>
      </w:r>
      <w:proofErr w:type="spellStart"/>
      <w:r w:rsidRPr="00B7311E">
        <w:rPr>
          <w:sz w:val="20"/>
          <w:szCs w:val="20"/>
          <w:lang w:val="en-US"/>
        </w:rPr>
        <w:t>m_derivative</w:t>
      </w:r>
      <w:proofErr w:type="spellEnd"/>
      <w:r w:rsidRPr="00B7311E">
        <w:rPr>
          <w:sz w:val="20"/>
          <w:szCs w:val="20"/>
          <w:lang w:val="en-US"/>
        </w:rPr>
        <w:t>(derivative)</w:t>
      </w:r>
    </w:p>
    <w:p w14:paraId="52471E2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}</w:t>
      </w:r>
    </w:p>
    <w:p w14:paraId="0D5D43D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};</w:t>
      </w:r>
    </w:p>
    <w:p w14:paraId="4DFF8DD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FF1D7B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//</w:t>
      </w:r>
      <w:r w:rsidRPr="00B7311E">
        <w:rPr>
          <w:sz w:val="20"/>
          <w:szCs w:val="20"/>
        </w:rPr>
        <w:t>Таблица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узлов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интерполяции</w:t>
      </w:r>
    </w:p>
    <w:p w14:paraId="5BEE249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 xml:space="preserve">class </w:t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</w:p>
    <w:p w14:paraId="59FE477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lastRenderedPageBreak/>
        <w:t>{</w:t>
      </w:r>
    </w:p>
    <w:p w14:paraId="0B076F5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ublic:</w:t>
      </w:r>
    </w:p>
    <w:p w14:paraId="3746A29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int </w:t>
      </w:r>
      <w:proofErr w:type="spellStart"/>
      <w:r w:rsidRPr="00B7311E">
        <w:rPr>
          <w:sz w:val="20"/>
          <w:szCs w:val="20"/>
          <w:lang w:val="en-US"/>
        </w:rPr>
        <w:t>m_N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2BD9243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function&lt;double(int)&gt; </w:t>
      </w:r>
      <w:proofErr w:type="spellStart"/>
      <w:r w:rsidRPr="00B7311E">
        <w:rPr>
          <w:sz w:val="20"/>
          <w:szCs w:val="20"/>
          <w:lang w:val="en-US"/>
        </w:rPr>
        <w:t>m_x_nodes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44505C1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function&lt;double(int)&gt; </w:t>
      </w:r>
      <w:proofErr w:type="spellStart"/>
      <w:r w:rsidRPr="00B7311E">
        <w:rPr>
          <w:sz w:val="20"/>
          <w:szCs w:val="20"/>
          <w:lang w:val="en-US"/>
        </w:rPr>
        <w:t>m_y_nodes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59EA3BC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A03C4B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int N, function&lt;double(int)&gt; </w:t>
      </w:r>
      <w:proofErr w:type="spellStart"/>
      <w:r w:rsidRPr="00B7311E">
        <w:rPr>
          <w:sz w:val="20"/>
          <w:szCs w:val="20"/>
          <w:lang w:val="en-US"/>
        </w:rPr>
        <w:t>x_nodes</w:t>
      </w:r>
      <w:proofErr w:type="spellEnd"/>
      <w:r w:rsidRPr="00B7311E">
        <w:rPr>
          <w:sz w:val="20"/>
          <w:szCs w:val="20"/>
          <w:lang w:val="en-US"/>
        </w:rPr>
        <w:t xml:space="preserve">, function&lt;double(int)&gt; </w:t>
      </w:r>
      <w:proofErr w:type="spellStart"/>
      <w:r w:rsidRPr="00B7311E">
        <w:rPr>
          <w:sz w:val="20"/>
          <w:szCs w:val="20"/>
          <w:lang w:val="en-US"/>
        </w:rPr>
        <w:t>y_nodes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4D9F6E2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: </w:t>
      </w:r>
      <w:proofErr w:type="spellStart"/>
      <w:r w:rsidRPr="00B7311E">
        <w:rPr>
          <w:sz w:val="20"/>
          <w:szCs w:val="20"/>
          <w:lang w:val="en-US"/>
        </w:rPr>
        <w:t>m_N</w:t>
      </w:r>
      <w:proofErr w:type="spellEnd"/>
      <w:r w:rsidRPr="00B7311E">
        <w:rPr>
          <w:sz w:val="20"/>
          <w:szCs w:val="20"/>
          <w:lang w:val="en-US"/>
        </w:rPr>
        <w:t xml:space="preserve">(N), </w:t>
      </w:r>
      <w:proofErr w:type="spellStart"/>
      <w:r w:rsidRPr="00B7311E">
        <w:rPr>
          <w:sz w:val="20"/>
          <w:szCs w:val="20"/>
          <w:lang w:val="en-US"/>
        </w:rPr>
        <w:t>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x_nodes</w:t>
      </w:r>
      <w:proofErr w:type="spellEnd"/>
      <w:r w:rsidRPr="00B7311E">
        <w:rPr>
          <w:sz w:val="20"/>
          <w:szCs w:val="20"/>
          <w:lang w:val="en-US"/>
        </w:rPr>
        <w:t xml:space="preserve">), </w:t>
      </w:r>
      <w:proofErr w:type="spellStart"/>
      <w:r w:rsidRPr="00B7311E">
        <w:rPr>
          <w:sz w:val="20"/>
          <w:szCs w:val="20"/>
          <w:lang w:val="en-US"/>
        </w:rPr>
        <w:t>m_y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y_nodes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785108A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}</w:t>
      </w:r>
    </w:p>
    <w:p w14:paraId="57C5197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F6F231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вычислить</w:t>
      </w:r>
      <w:r w:rsidRPr="00B7311E">
        <w:rPr>
          <w:sz w:val="20"/>
          <w:szCs w:val="20"/>
          <w:lang w:val="en-US"/>
        </w:rPr>
        <w:t xml:space="preserve"> h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25A1943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proofErr w:type="gramStart"/>
      <w:r w:rsidRPr="00B7311E">
        <w:rPr>
          <w:sz w:val="20"/>
          <w:szCs w:val="20"/>
          <w:lang w:val="en-US"/>
        </w:rPr>
        <w:t>getH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42C0465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turn </w:t>
      </w:r>
      <w:proofErr w:type="spellStart"/>
      <w:r w:rsidRPr="00B7311E">
        <w:rPr>
          <w:sz w:val="20"/>
          <w:szCs w:val="20"/>
          <w:lang w:val="en-US"/>
        </w:rPr>
        <w:t>m_x_</w:t>
      </w:r>
      <w:proofErr w:type="gramStart"/>
      <w:r w:rsidRPr="00B7311E">
        <w:rPr>
          <w:sz w:val="20"/>
          <w:szCs w:val="20"/>
          <w:lang w:val="en-US"/>
        </w:rPr>
        <w:t>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1) - </w:t>
      </w:r>
      <w:proofErr w:type="spellStart"/>
      <w:r w:rsidRPr="00B7311E">
        <w:rPr>
          <w:sz w:val="20"/>
          <w:szCs w:val="20"/>
          <w:lang w:val="en-US"/>
        </w:rPr>
        <w:t>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6558610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0A905F4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5FA4170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вычислить индекс отрезка, которому принадлежит x</w:t>
      </w:r>
    </w:p>
    <w:p w14:paraId="351491D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int </w:t>
      </w:r>
      <w:proofErr w:type="spellStart"/>
      <w:proofErr w:type="gramStart"/>
      <w:r w:rsidRPr="00B7311E">
        <w:rPr>
          <w:sz w:val="20"/>
          <w:szCs w:val="20"/>
          <w:lang w:val="en-US"/>
        </w:rPr>
        <w:t>calcIndex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double x) {</w:t>
      </w:r>
    </w:p>
    <w:p w14:paraId="712C536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N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4C877B6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if (x &gt;= </w:t>
      </w:r>
      <w:proofErr w:type="spellStart"/>
      <w:r w:rsidRPr="00B7311E">
        <w:rPr>
          <w:sz w:val="20"/>
          <w:szCs w:val="20"/>
          <w:lang w:val="en-US"/>
        </w:rPr>
        <w:t>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) &amp;&amp; x &lt;= </w:t>
      </w:r>
      <w:proofErr w:type="spellStart"/>
      <w:r w:rsidRPr="00B7311E">
        <w:rPr>
          <w:sz w:val="20"/>
          <w:szCs w:val="20"/>
          <w:lang w:val="en-US"/>
        </w:rPr>
        <w:t>m_x_</w:t>
      </w:r>
      <w:proofErr w:type="gramStart"/>
      <w:r w:rsidRPr="00B7311E">
        <w:rPr>
          <w:sz w:val="20"/>
          <w:szCs w:val="20"/>
          <w:lang w:val="en-US"/>
        </w:rPr>
        <w:t>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1))</w:t>
      </w:r>
    </w:p>
    <w:p w14:paraId="04958C5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turn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783687E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5F07902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throw </w:t>
      </w:r>
      <w:proofErr w:type="gramStart"/>
      <w:r w:rsidRPr="00B7311E">
        <w:rPr>
          <w:sz w:val="20"/>
          <w:szCs w:val="20"/>
          <w:lang w:val="en-US"/>
        </w:rPr>
        <w:t>std::</w:t>
      </w:r>
      <w:proofErr w:type="spellStart"/>
      <w:proofErr w:type="gramEnd"/>
      <w:r w:rsidRPr="00B7311E">
        <w:rPr>
          <w:sz w:val="20"/>
          <w:szCs w:val="20"/>
          <w:lang w:val="en-US"/>
        </w:rPr>
        <w:t>logic_error</w:t>
      </w:r>
      <w:proofErr w:type="spellEnd"/>
      <w:r w:rsidRPr="00B7311E">
        <w:rPr>
          <w:sz w:val="20"/>
          <w:szCs w:val="20"/>
          <w:lang w:val="en-US"/>
        </w:rPr>
        <w:t>("x out of the range");</w:t>
      </w:r>
    </w:p>
    <w:p w14:paraId="403180F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462DF71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};</w:t>
      </w:r>
    </w:p>
    <w:p w14:paraId="6C6D52B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90B587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//</w:t>
      </w:r>
      <w:r w:rsidRPr="00B7311E">
        <w:rPr>
          <w:sz w:val="20"/>
          <w:szCs w:val="20"/>
        </w:rPr>
        <w:t>Интерполяция</w:t>
      </w:r>
      <w:r w:rsidRPr="00B7311E">
        <w:rPr>
          <w:sz w:val="20"/>
          <w:szCs w:val="20"/>
          <w:lang w:val="en-US"/>
        </w:rPr>
        <w:t xml:space="preserve"> (</w:t>
      </w:r>
      <w:r w:rsidRPr="00B7311E">
        <w:rPr>
          <w:sz w:val="20"/>
          <w:szCs w:val="20"/>
        </w:rPr>
        <w:t>абстрактны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класс</w:t>
      </w:r>
      <w:r w:rsidRPr="00B7311E">
        <w:rPr>
          <w:sz w:val="20"/>
          <w:szCs w:val="20"/>
          <w:lang w:val="en-US"/>
        </w:rPr>
        <w:t>)</w:t>
      </w:r>
    </w:p>
    <w:p w14:paraId="034E0F1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class Interpolation</w:t>
      </w:r>
    </w:p>
    <w:p w14:paraId="64A4FBB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{</w:t>
      </w:r>
    </w:p>
    <w:p w14:paraId="2859244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ublic:</w:t>
      </w:r>
    </w:p>
    <w:p w14:paraId="7ED07F6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Function </w:t>
      </w:r>
      <w:proofErr w:type="spellStart"/>
      <w:r w:rsidRPr="00B7311E">
        <w:rPr>
          <w:sz w:val="20"/>
          <w:szCs w:val="20"/>
          <w:lang w:val="en-US"/>
        </w:rPr>
        <w:t>m_f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1FB41ED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m_nodeTable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5C10976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38CBD6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Interpolation(</w:t>
      </w:r>
      <w:proofErr w:type="gramEnd"/>
      <w:r w:rsidRPr="00B7311E">
        <w:rPr>
          <w:sz w:val="20"/>
          <w:szCs w:val="20"/>
          <w:lang w:val="en-US"/>
        </w:rPr>
        <w:t xml:space="preserve">Function f, </w:t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splittingTable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494A1B3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: </w:t>
      </w:r>
      <w:proofErr w:type="spellStart"/>
      <w:r w:rsidRPr="00B7311E">
        <w:rPr>
          <w:sz w:val="20"/>
          <w:szCs w:val="20"/>
          <w:lang w:val="en-US"/>
        </w:rPr>
        <w:t>m_f</w:t>
      </w:r>
      <w:proofErr w:type="spellEnd"/>
      <w:r w:rsidRPr="00B7311E">
        <w:rPr>
          <w:sz w:val="20"/>
          <w:szCs w:val="20"/>
          <w:lang w:val="en-US"/>
        </w:rPr>
        <w:t xml:space="preserve">(f), </w:t>
      </w:r>
      <w:proofErr w:type="spellStart"/>
      <w:r w:rsidRPr="00B7311E">
        <w:rPr>
          <w:sz w:val="20"/>
          <w:szCs w:val="20"/>
          <w:lang w:val="en-US"/>
        </w:rPr>
        <w:t>m_nodeTable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splittingTable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3B02D2D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{}</w:t>
      </w:r>
    </w:p>
    <w:p w14:paraId="765E5A7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1CC260F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вычислить значение полученного полинома в произвольной точке</w:t>
      </w:r>
    </w:p>
    <w:p w14:paraId="680E27B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virtual double </w:t>
      </w:r>
      <w:proofErr w:type="gramStart"/>
      <w:r w:rsidRPr="00B7311E">
        <w:rPr>
          <w:sz w:val="20"/>
          <w:szCs w:val="20"/>
          <w:lang w:val="en-US"/>
        </w:rPr>
        <w:t>interpolate(</w:t>
      </w:r>
      <w:proofErr w:type="gramEnd"/>
      <w:r w:rsidRPr="00B7311E">
        <w:rPr>
          <w:sz w:val="20"/>
          <w:szCs w:val="20"/>
          <w:lang w:val="en-US"/>
        </w:rPr>
        <w:t>double x) = 0;</w:t>
      </w:r>
    </w:p>
    <w:p w14:paraId="02165E5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};</w:t>
      </w:r>
    </w:p>
    <w:p w14:paraId="2F2EE92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5B469E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//</w:t>
      </w:r>
      <w:r w:rsidRPr="00B7311E">
        <w:rPr>
          <w:sz w:val="20"/>
          <w:szCs w:val="20"/>
        </w:rPr>
        <w:t>Ньютоновская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интерполяция</w:t>
      </w:r>
    </w:p>
    <w:p w14:paraId="655055E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 xml:space="preserve">class </w:t>
      </w:r>
      <w:proofErr w:type="spellStart"/>
      <w:proofErr w:type="gramStart"/>
      <w:r w:rsidRPr="00B7311E">
        <w:rPr>
          <w:sz w:val="20"/>
          <w:szCs w:val="20"/>
          <w:lang w:val="en-US"/>
        </w:rPr>
        <w:t>NewtonianInterpolation</w:t>
      </w:r>
      <w:proofErr w:type="spellEnd"/>
      <w:r w:rsidRPr="00B7311E">
        <w:rPr>
          <w:sz w:val="20"/>
          <w:szCs w:val="20"/>
          <w:lang w:val="en-US"/>
        </w:rPr>
        <w:t xml:space="preserve"> :</w:t>
      </w:r>
      <w:proofErr w:type="gramEnd"/>
      <w:r w:rsidRPr="00B7311E">
        <w:rPr>
          <w:sz w:val="20"/>
          <w:szCs w:val="20"/>
          <w:lang w:val="en-US"/>
        </w:rPr>
        <w:t xml:space="preserve"> public Interpolation</w:t>
      </w:r>
    </w:p>
    <w:p w14:paraId="55FC7095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F0335C">
        <w:rPr>
          <w:sz w:val="20"/>
          <w:szCs w:val="20"/>
          <w:lang w:val="en-US"/>
        </w:rPr>
        <w:t>{</w:t>
      </w:r>
    </w:p>
    <w:p w14:paraId="5077F30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F0335C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//таблица разделенных разностей (без столбца значений X)</w:t>
      </w:r>
    </w:p>
    <w:p w14:paraId="24B3006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Matrix </w:t>
      </w:r>
      <w:proofErr w:type="spellStart"/>
      <w:r w:rsidRPr="00B7311E">
        <w:rPr>
          <w:sz w:val="20"/>
          <w:szCs w:val="20"/>
          <w:lang w:val="en-US"/>
        </w:rPr>
        <w:t>m_divDifferTable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022427D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ublic:</w:t>
      </w:r>
    </w:p>
    <w:p w14:paraId="401A5A6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NewtonianInterpolation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Function f, </w:t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4E0BB4D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: </w:t>
      </w:r>
      <w:proofErr w:type="gramStart"/>
      <w:r w:rsidRPr="00B7311E">
        <w:rPr>
          <w:sz w:val="20"/>
          <w:szCs w:val="20"/>
          <w:lang w:val="en-US"/>
        </w:rPr>
        <w:t>Interpolation(</w:t>
      </w:r>
      <w:proofErr w:type="gramEnd"/>
      <w:r w:rsidRPr="00B7311E">
        <w:rPr>
          <w:sz w:val="20"/>
          <w:szCs w:val="20"/>
          <w:lang w:val="en-US"/>
        </w:rPr>
        <w:t xml:space="preserve">f, </w:t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32261B5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7AF2992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divDifferTable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gramStart"/>
      <w:r w:rsidRPr="00B7311E">
        <w:rPr>
          <w:sz w:val="20"/>
          <w:szCs w:val="20"/>
          <w:lang w:val="en-US"/>
        </w:rPr>
        <w:t>Matrix(</w:t>
      </w:r>
      <w:proofErr w:type="spellStart"/>
      <w:proofErr w:type="gramEnd"/>
      <w:r w:rsidRPr="00B7311E">
        <w:rPr>
          <w:sz w:val="20"/>
          <w:szCs w:val="20"/>
          <w:lang w:val="en-US"/>
        </w:rPr>
        <w:t>m_nodeTable.m_N</w:t>
      </w:r>
      <w:proofErr w:type="spellEnd"/>
      <w:r w:rsidRPr="00B7311E">
        <w:rPr>
          <w:sz w:val="20"/>
          <w:szCs w:val="20"/>
          <w:lang w:val="en-US"/>
        </w:rPr>
        <w:t xml:space="preserve"> + 1);</w:t>
      </w:r>
    </w:p>
    <w:p w14:paraId="47EAB69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</w:rPr>
        <w:t>fillDivDifferTable</w:t>
      </w:r>
      <w:proofErr w:type="spellEnd"/>
      <w:r w:rsidRPr="00B7311E">
        <w:rPr>
          <w:sz w:val="20"/>
          <w:szCs w:val="20"/>
        </w:rPr>
        <w:t>(</w:t>
      </w:r>
      <w:proofErr w:type="gramEnd"/>
      <w:r w:rsidRPr="00B7311E">
        <w:rPr>
          <w:sz w:val="20"/>
          <w:szCs w:val="20"/>
        </w:rPr>
        <w:t>);</w:t>
      </w:r>
    </w:p>
    <w:p w14:paraId="126B08D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}</w:t>
      </w:r>
    </w:p>
    <w:p w14:paraId="2F3EAEA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12BEAC9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вычислить значение полученного полинома в произвольной точке</w:t>
      </w:r>
    </w:p>
    <w:p w14:paraId="37EEC1C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double </w:t>
      </w:r>
      <w:proofErr w:type="gramStart"/>
      <w:r w:rsidRPr="00B7311E">
        <w:rPr>
          <w:sz w:val="20"/>
          <w:szCs w:val="20"/>
          <w:lang w:val="en-US"/>
        </w:rPr>
        <w:t>interpolate(</w:t>
      </w:r>
      <w:proofErr w:type="gramEnd"/>
      <w:r w:rsidRPr="00B7311E">
        <w:rPr>
          <w:sz w:val="20"/>
          <w:szCs w:val="20"/>
          <w:lang w:val="en-US"/>
        </w:rPr>
        <w:t>double x) override {</w:t>
      </w:r>
    </w:p>
    <w:p w14:paraId="5D8C518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double w = 1;</w:t>
      </w:r>
    </w:p>
    <w:p w14:paraId="6B213D6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result = </w:t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divDifferTable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>0][0];</w:t>
      </w:r>
    </w:p>
    <w:p w14:paraId="753E691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1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divDifferTable.m_N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7651B5B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w *= x - </w:t>
      </w:r>
      <w:proofErr w:type="spellStart"/>
      <w:r w:rsidRPr="00B7311E">
        <w:rPr>
          <w:sz w:val="20"/>
          <w:szCs w:val="20"/>
          <w:lang w:val="en-US"/>
        </w:rPr>
        <w:t>m_nodeTable.m_x_</w:t>
      </w:r>
      <w:proofErr w:type="gramStart"/>
      <w:r w:rsidRPr="00B7311E">
        <w:rPr>
          <w:sz w:val="20"/>
          <w:szCs w:val="20"/>
          <w:lang w:val="en-US"/>
        </w:rPr>
        <w:t>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- 1);</w:t>
      </w:r>
    </w:p>
    <w:p w14:paraId="37B5607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sult += </w:t>
      </w:r>
      <w:proofErr w:type="spellStart"/>
      <w:r w:rsidRPr="00B7311E">
        <w:rPr>
          <w:sz w:val="20"/>
          <w:szCs w:val="20"/>
          <w:lang w:val="en-US"/>
        </w:rPr>
        <w:t>m_divDifferTable</w:t>
      </w:r>
      <w:proofErr w:type="spellEnd"/>
      <w:r w:rsidRPr="00B7311E">
        <w:rPr>
          <w:sz w:val="20"/>
          <w:szCs w:val="20"/>
          <w:lang w:val="en-US"/>
        </w:rPr>
        <w:t>[0]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* w;</w:t>
      </w:r>
    </w:p>
    <w:p w14:paraId="44434CA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64DFF00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</w:rPr>
        <w:t>return</w:t>
      </w:r>
      <w:proofErr w:type="spellEnd"/>
      <w:r w:rsidRPr="00B7311E">
        <w:rPr>
          <w:sz w:val="20"/>
          <w:szCs w:val="20"/>
        </w:rPr>
        <w:t xml:space="preserve"> </w:t>
      </w:r>
      <w:proofErr w:type="spellStart"/>
      <w:r w:rsidRPr="00B7311E">
        <w:rPr>
          <w:sz w:val="20"/>
          <w:szCs w:val="20"/>
        </w:rPr>
        <w:t>result</w:t>
      </w:r>
      <w:proofErr w:type="spellEnd"/>
      <w:r w:rsidRPr="00B7311E">
        <w:rPr>
          <w:sz w:val="20"/>
          <w:szCs w:val="20"/>
        </w:rPr>
        <w:t>;</w:t>
      </w:r>
    </w:p>
    <w:p w14:paraId="7E07AB6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}</w:t>
      </w:r>
    </w:p>
    <w:p w14:paraId="0746B7F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3F0BCE1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распечатка таблицы разделенных разностей</w:t>
      </w:r>
    </w:p>
    <w:p w14:paraId="42EE99B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</w:rPr>
        <w:t>void</w:t>
      </w:r>
      <w:proofErr w:type="spellEnd"/>
      <w:r w:rsidRPr="00B7311E">
        <w:rPr>
          <w:sz w:val="20"/>
          <w:szCs w:val="20"/>
        </w:rPr>
        <w:t xml:space="preserve"> </w:t>
      </w:r>
      <w:proofErr w:type="spellStart"/>
      <w:proofErr w:type="gramStart"/>
      <w:r w:rsidRPr="00B7311E">
        <w:rPr>
          <w:sz w:val="20"/>
          <w:szCs w:val="20"/>
        </w:rPr>
        <w:t>printDivDifferTable</w:t>
      </w:r>
      <w:proofErr w:type="spellEnd"/>
      <w:r w:rsidRPr="00B7311E">
        <w:rPr>
          <w:sz w:val="20"/>
          <w:szCs w:val="20"/>
        </w:rPr>
        <w:t>(</w:t>
      </w:r>
      <w:proofErr w:type="gramEnd"/>
      <w:r w:rsidRPr="00B7311E">
        <w:rPr>
          <w:sz w:val="20"/>
          <w:szCs w:val="20"/>
        </w:rPr>
        <w:t>)</w:t>
      </w:r>
    </w:p>
    <w:p w14:paraId="568B7B8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{</w:t>
      </w:r>
    </w:p>
    <w:p w14:paraId="40100FB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proofErr w:type="spellStart"/>
      <w:proofErr w:type="gramStart"/>
      <w:r w:rsidRPr="00B7311E">
        <w:rPr>
          <w:sz w:val="20"/>
          <w:szCs w:val="20"/>
        </w:rPr>
        <w:t>printf</w:t>
      </w:r>
      <w:proofErr w:type="spellEnd"/>
      <w:r w:rsidRPr="00B7311E">
        <w:rPr>
          <w:sz w:val="20"/>
          <w:szCs w:val="20"/>
        </w:rPr>
        <w:t>(</w:t>
      </w:r>
      <w:proofErr w:type="gramEnd"/>
      <w:r w:rsidRPr="00B7311E">
        <w:rPr>
          <w:sz w:val="20"/>
          <w:szCs w:val="20"/>
        </w:rPr>
        <w:t>"Таблица разделенных разностей\n");</w:t>
      </w:r>
    </w:p>
    <w:p w14:paraId="4338A9F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divDifferTable.m_N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6FDE311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"%.2f  ", </w:t>
      </w:r>
      <w:proofErr w:type="spellStart"/>
      <w:r w:rsidRPr="00B7311E">
        <w:rPr>
          <w:sz w:val="20"/>
          <w:szCs w:val="20"/>
          <w:lang w:val="en-US"/>
        </w:rPr>
        <w:t>m_nodeTable.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);</w:t>
      </w:r>
    </w:p>
    <w:p w14:paraId="3A0D311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j = 0; j &lt; </w:t>
      </w:r>
      <w:proofErr w:type="spellStart"/>
      <w:r w:rsidRPr="00B7311E">
        <w:rPr>
          <w:sz w:val="20"/>
          <w:szCs w:val="20"/>
          <w:lang w:val="en-US"/>
        </w:rPr>
        <w:t>m_divDifferTable.m_N</w:t>
      </w:r>
      <w:proofErr w:type="spellEnd"/>
      <w:r w:rsidRPr="00B7311E">
        <w:rPr>
          <w:sz w:val="20"/>
          <w:szCs w:val="20"/>
          <w:lang w:val="en-US"/>
        </w:rPr>
        <w:t xml:space="preserve"> -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2720359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"%.6f  ", </w:t>
      </w:r>
      <w:proofErr w:type="spellStart"/>
      <w:r w:rsidRPr="00B7311E">
        <w:rPr>
          <w:sz w:val="20"/>
          <w:szCs w:val="20"/>
          <w:lang w:val="en-US"/>
        </w:rPr>
        <w:t>m_divDifferTable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);</w:t>
      </w:r>
    </w:p>
    <w:p w14:paraId="19B3ADB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1D1C9F4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"\n");</w:t>
      </w:r>
    </w:p>
    <w:p w14:paraId="6E18019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A012B8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09EF029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rivate:</w:t>
      </w:r>
    </w:p>
    <w:p w14:paraId="3143A8C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fillDivDifferTable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) {</w:t>
      </w:r>
    </w:p>
    <w:p w14:paraId="0BADFA0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заполняем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первы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столбец</w:t>
      </w:r>
    </w:p>
    <w:p w14:paraId="2C5D0F4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divDifferTable.m_N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091F9D2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divDifferTable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[0] = </w:t>
      </w:r>
      <w:proofErr w:type="spellStart"/>
      <w:r w:rsidRPr="00B7311E">
        <w:rPr>
          <w:sz w:val="20"/>
          <w:szCs w:val="20"/>
          <w:lang w:val="en-US"/>
        </w:rPr>
        <w:t>m_nodeTable.m_y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1CDD189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69054BD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B3C7CE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заполняем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все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последующие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столбцы</w:t>
      </w:r>
    </w:p>
    <w:p w14:paraId="2A8FBFE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j = 1; j &lt; </w:t>
      </w:r>
      <w:proofErr w:type="spellStart"/>
      <w:r w:rsidRPr="00B7311E">
        <w:rPr>
          <w:sz w:val="20"/>
          <w:szCs w:val="20"/>
          <w:lang w:val="en-US"/>
        </w:rPr>
        <w:t>m_divDifferTable.m_N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67C18D3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divDifferTable.m_N</w:t>
      </w:r>
      <w:proofErr w:type="spellEnd"/>
      <w:r w:rsidRPr="00B7311E">
        <w:rPr>
          <w:sz w:val="20"/>
          <w:szCs w:val="20"/>
          <w:lang w:val="en-US"/>
        </w:rPr>
        <w:t xml:space="preserve"> - j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0752FC0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divDifferTable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 =</w:t>
      </w:r>
    </w:p>
    <w:p w14:paraId="159A6C5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(</w:t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divDifferTable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1][j - 1] - </w:t>
      </w:r>
      <w:proofErr w:type="spellStart"/>
      <w:r w:rsidRPr="00B7311E">
        <w:rPr>
          <w:sz w:val="20"/>
          <w:szCs w:val="20"/>
          <w:lang w:val="en-US"/>
        </w:rPr>
        <w:t>m_divDifferTable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 - 1]) / (</w:t>
      </w:r>
      <w:proofErr w:type="spellStart"/>
      <w:r w:rsidRPr="00B7311E">
        <w:rPr>
          <w:sz w:val="20"/>
          <w:szCs w:val="20"/>
          <w:lang w:val="en-US"/>
        </w:rPr>
        <w:t>m_nodeTable.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j) - </w:t>
      </w:r>
      <w:proofErr w:type="spellStart"/>
      <w:r w:rsidRPr="00B7311E">
        <w:rPr>
          <w:sz w:val="20"/>
          <w:szCs w:val="20"/>
          <w:lang w:val="en-US"/>
        </w:rPr>
        <w:t>m_nodeTable.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);</w:t>
      </w:r>
    </w:p>
    <w:p w14:paraId="603BCF8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71953A2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04E5727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7164256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};</w:t>
      </w:r>
    </w:p>
    <w:p w14:paraId="29FBBDC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9AC61B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//</w:t>
      </w:r>
      <w:r w:rsidRPr="00B7311E">
        <w:rPr>
          <w:sz w:val="20"/>
          <w:szCs w:val="20"/>
        </w:rPr>
        <w:t>Кубическая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сплайн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интерполяция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дефекта</w:t>
      </w:r>
      <w:r w:rsidRPr="00B7311E">
        <w:rPr>
          <w:sz w:val="20"/>
          <w:szCs w:val="20"/>
          <w:lang w:val="en-US"/>
        </w:rPr>
        <w:t xml:space="preserve"> 1</w:t>
      </w:r>
    </w:p>
    <w:p w14:paraId="252DB54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 xml:space="preserve">class </w:t>
      </w:r>
      <w:proofErr w:type="spellStart"/>
      <w:proofErr w:type="gramStart"/>
      <w:r w:rsidRPr="00B7311E">
        <w:rPr>
          <w:sz w:val="20"/>
          <w:szCs w:val="20"/>
          <w:lang w:val="en-US"/>
        </w:rPr>
        <w:t>SplineInterpolation</w:t>
      </w:r>
      <w:proofErr w:type="spellEnd"/>
      <w:r w:rsidRPr="00B7311E">
        <w:rPr>
          <w:sz w:val="20"/>
          <w:szCs w:val="20"/>
          <w:lang w:val="en-US"/>
        </w:rPr>
        <w:t xml:space="preserve"> :</w:t>
      </w:r>
      <w:proofErr w:type="gramEnd"/>
      <w:r w:rsidRPr="00B7311E">
        <w:rPr>
          <w:sz w:val="20"/>
          <w:szCs w:val="20"/>
          <w:lang w:val="en-US"/>
        </w:rPr>
        <w:t xml:space="preserve"> public Interpolation</w:t>
      </w:r>
    </w:p>
    <w:p w14:paraId="6590FC3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{</w:t>
      </w:r>
    </w:p>
    <w:p w14:paraId="0628175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ublic:</w:t>
      </w:r>
    </w:p>
    <w:p w14:paraId="4B13D37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ector </w:t>
      </w:r>
      <w:proofErr w:type="spellStart"/>
      <w:r w:rsidRPr="00B7311E">
        <w:rPr>
          <w:sz w:val="20"/>
          <w:szCs w:val="20"/>
          <w:lang w:val="en-US"/>
        </w:rPr>
        <w:t>m_vectorM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52A3A5C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B1B128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SplineInterpolation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Function f, </w:t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08A2224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: </w:t>
      </w:r>
      <w:proofErr w:type="gramStart"/>
      <w:r w:rsidRPr="00B7311E">
        <w:rPr>
          <w:sz w:val="20"/>
          <w:szCs w:val="20"/>
          <w:lang w:val="en-US"/>
        </w:rPr>
        <w:t>Interpolation(</w:t>
      </w:r>
      <w:proofErr w:type="gramEnd"/>
      <w:r w:rsidRPr="00B7311E">
        <w:rPr>
          <w:sz w:val="20"/>
          <w:szCs w:val="20"/>
          <w:lang w:val="en-US"/>
        </w:rPr>
        <w:t xml:space="preserve">f, </w:t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4F09CCD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4604462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vectorM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gramStart"/>
      <w:r w:rsidRPr="00B7311E">
        <w:rPr>
          <w:sz w:val="20"/>
          <w:szCs w:val="20"/>
          <w:lang w:val="en-US"/>
        </w:rPr>
        <w:t>Vector(</w:t>
      </w:r>
      <w:proofErr w:type="spellStart"/>
      <w:proofErr w:type="gramEnd"/>
      <w:r w:rsidRPr="00B7311E">
        <w:rPr>
          <w:sz w:val="20"/>
          <w:szCs w:val="20"/>
          <w:lang w:val="en-US"/>
        </w:rPr>
        <w:t>m_nodeTable.m_N</w:t>
      </w:r>
      <w:proofErr w:type="spellEnd"/>
      <w:r w:rsidRPr="00B7311E">
        <w:rPr>
          <w:sz w:val="20"/>
          <w:szCs w:val="20"/>
          <w:lang w:val="en-US"/>
        </w:rPr>
        <w:t xml:space="preserve"> + 1);</w:t>
      </w:r>
    </w:p>
    <w:p w14:paraId="2D03E4D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vectorM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 xml:space="preserve">0] = </w:t>
      </w:r>
      <w:proofErr w:type="spellStart"/>
      <w:r w:rsidRPr="00B7311E">
        <w:rPr>
          <w:sz w:val="20"/>
          <w:szCs w:val="20"/>
          <w:lang w:val="en-US"/>
        </w:rPr>
        <w:t>f.m_derivative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m_nodeTable.m_x_nodes</w:t>
      </w:r>
      <w:proofErr w:type="spellEnd"/>
      <w:r w:rsidRPr="00B7311E">
        <w:rPr>
          <w:sz w:val="20"/>
          <w:szCs w:val="20"/>
          <w:lang w:val="en-US"/>
        </w:rPr>
        <w:t>(0));</w:t>
      </w:r>
    </w:p>
    <w:p w14:paraId="096DE49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vectorM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proofErr w:type="gramEnd"/>
      <w:r w:rsidRPr="00B7311E">
        <w:rPr>
          <w:sz w:val="20"/>
          <w:szCs w:val="20"/>
          <w:lang w:val="en-US"/>
        </w:rPr>
        <w:t>m_vectorM.m_N</w:t>
      </w:r>
      <w:proofErr w:type="spellEnd"/>
      <w:r w:rsidRPr="00B7311E">
        <w:rPr>
          <w:sz w:val="20"/>
          <w:szCs w:val="20"/>
          <w:lang w:val="en-US"/>
        </w:rPr>
        <w:t xml:space="preserve"> - 1] = </w:t>
      </w:r>
      <w:proofErr w:type="spellStart"/>
      <w:r w:rsidRPr="00B7311E">
        <w:rPr>
          <w:sz w:val="20"/>
          <w:szCs w:val="20"/>
          <w:lang w:val="en-US"/>
        </w:rPr>
        <w:t>f.m_derivative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m_nodeTable.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m_vectorM.m_N</w:t>
      </w:r>
      <w:proofErr w:type="spellEnd"/>
      <w:r w:rsidRPr="00B7311E">
        <w:rPr>
          <w:sz w:val="20"/>
          <w:szCs w:val="20"/>
          <w:lang w:val="en-US"/>
        </w:rPr>
        <w:t xml:space="preserve"> - 1));</w:t>
      </w:r>
    </w:p>
    <w:p w14:paraId="57E662D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</w:rPr>
        <w:t>calcVectorM</w:t>
      </w:r>
      <w:proofErr w:type="spellEnd"/>
      <w:r w:rsidRPr="00B7311E">
        <w:rPr>
          <w:sz w:val="20"/>
          <w:szCs w:val="20"/>
        </w:rPr>
        <w:t>(</w:t>
      </w:r>
      <w:proofErr w:type="gramEnd"/>
      <w:r w:rsidRPr="00B7311E">
        <w:rPr>
          <w:sz w:val="20"/>
          <w:szCs w:val="20"/>
        </w:rPr>
        <w:t>);</w:t>
      </w:r>
    </w:p>
    <w:p w14:paraId="3C69EB7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}</w:t>
      </w:r>
    </w:p>
    <w:p w14:paraId="467AA0D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697896C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вычислить значение полученного полинома в произвольной точке</w:t>
      </w:r>
    </w:p>
    <w:p w14:paraId="523CCE6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double </w:t>
      </w:r>
      <w:proofErr w:type="gramStart"/>
      <w:r w:rsidRPr="00B7311E">
        <w:rPr>
          <w:sz w:val="20"/>
          <w:szCs w:val="20"/>
          <w:lang w:val="en-US"/>
        </w:rPr>
        <w:t>interpolate(</w:t>
      </w:r>
      <w:proofErr w:type="gramEnd"/>
      <w:r w:rsidRPr="00B7311E">
        <w:rPr>
          <w:sz w:val="20"/>
          <w:szCs w:val="20"/>
          <w:lang w:val="en-US"/>
        </w:rPr>
        <w:t>double x) override {</w:t>
      </w:r>
    </w:p>
    <w:p w14:paraId="01C7CA5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turn </w:t>
      </w:r>
      <w:proofErr w:type="gramStart"/>
      <w:r w:rsidRPr="00B7311E">
        <w:rPr>
          <w:sz w:val="20"/>
          <w:szCs w:val="20"/>
          <w:lang w:val="en-US"/>
        </w:rPr>
        <w:t>interpolate(</w:t>
      </w:r>
      <w:proofErr w:type="gramEnd"/>
      <w:r w:rsidRPr="00B7311E">
        <w:rPr>
          <w:sz w:val="20"/>
          <w:szCs w:val="20"/>
          <w:lang w:val="en-US"/>
        </w:rPr>
        <w:t xml:space="preserve">x, </w:t>
      </w:r>
      <w:proofErr w:type="spellStart"/>
      <w:r w:rsidRPr="00B7311E">
        <w:rPr>
          <w:sz w:val="20"/>
          <w:szCs w:val="20"/>
          <w:lang w:val="en-US"/>
        </w:rPr>
        <w:t>nullptr</w:t>
      </w:r>
      <w:proofErr w:type="spellEnd"/>
      <w:r w:rsidRPr="00B7311E">
        <w:rPr>
          <w:sz w:val="20"/>
          <w:szCs w:val="20"/>
          <w:lang w:val="en-US"/>
        </w:rPr>
        <w:t>, 0, 0);</w:t>
      </w:r>
    </w:p>
    <w:p w14:paraId="68A9716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4770261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471BDC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интерполяция</w:t>
      </w:r>
      <w:r w:rsidRPr="00B7311E">
        <w:rPr>
          <w:sz w:val="20"/>
          <w:szCs w:val="20"/>
          <w:lang w:val="en-US"/>
        </w:rPr>
        <w:t xml:space="preserve"> + </w:t>
      </w:r>
      <w:r w:rsidRPr="00B7311E">
        <w:rPr>
          <w:sz w:val="20"/>
          <w:szCs w:val="20"/>
        </w:rPr>
        <w:t>вычисление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погрешности</w:t>
      </w:r>
    </w:p>
    <w:p w14:paraId="0A8B814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double </w:t>
      </w:r>
      <w:proofErr w:type="gramStart"/>
      <w:r w:rsidRPr="00B7311E">
        <w:rPr>
          <w:sz w:val="20"/>
          <w:szCs w:val="20"/>
          <w:lang w:val="en-US"/>
        </w:rPr>
        <w:t>interpolate(</w:t>
      </w:r>
      <w:proofErr w:type="gramEnd"/>
      <w:r w:rsidRPr="00B7311E">
        <w:rPr>
          <w:sz w:val="20"/>
          <w:szCs w:val="20"/>
          <w:lang w:val="en-US"/>
        </w:rPr>
        <w:t xml:space="preserve">double x, double* </w:t>
      </w:r>
      <w:proofErr w:type="spellStart"/>
      <w:r w:rsidRPr="00B7311E">
        <w:rPr>
          <w:sz w:val="20"/>
          <w:szCs w:val="20"/>
          <w:lang w:val="en-US"/>
        </w:rPr>
        <w:t>errorEst</w:t>
      </w:r>
      <w:proofErr w:type="spellEnd"/>
      <w:r w:rsidRPr="00B7311E">
        <w:rPr>
          <w:sz w:val="20"/>
          <w:szCs w:val="20"/>
          <w:lang w:val="en-US"/>
        </w:rPr>
        <w:t>, double M4, double M5) {</w:t>
      </w:r>
    </w:p>
    <w:p w14:paraId="24EC04F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</w:t>
      </w:r>
      <w:proofErr w:type="spellStart"/>
      <w:r w:rsidRPr="00B7311E">
        <w:rPr>
          <w:sz w:val="20"/>
          <w:szCs w:val="20"/>
          <w:lang w:val="en-US"/>
        </w:rPr>
        <w:t>idx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spellStart"/>
      <w:r w:rsidRPr="00B7311E">
        <w:rPr>
          <w:sz w:val="20"/>
          <w:szCs w:val="20"/>
          <w:lang w:val="en-US"/>
        </w:rPr>
        <w:t>m_nodeTable.calcIndex</w:t>
      </w:r>
      <w:proofErr w:type="spellEnd"/>
      <w:r w:rsidRPr="00B7311E">
        <w:rPr>
          <w:sz w:val="20"/>
          <w:szCs w:val="20"/>
          <w:lang w:val="en-US"/>
        </w:rPr>
        <w:t>(x);</w:t>
      </w:r>
    </w:p>
    <w:p w14:paraId="0D86849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h = </w:t>
      </w:r>
      <w:proofErr w:type="spellStart"/>
      <w:r w:rsidRPr="00B7311E">
        <w:rPr>
          <w:sz w:val="20"/>
          <w:szCs w:val="20"/>
          <w:lang w:val="en-US"/>
        </w:rPr>
        <w:t>m_nodeTable.getH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dx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7C98818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tau = (x - </w:t>
      </w:r>
      <w:proofErr w:type="spellStart"/>
      <w:r w:rsidRPr="00B7311E">
        <w:rPr>
          <w:sz w:val="20"/>
          <w:szCs w:val="20"/>
          <w:lang w:val="en-US"/>
        </w:rPr>
        <w:t>m_nodeTable.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dx</w:t>
      </w:r>
      <w:proofErr w:type="spellEnd"/>
      <w:r w:rsidRPr="00B7311E">
        <w:rPr>
          <w:sz w:val="20"/>
          <w:szCs w:val="20"/>
          <w:lang w:val="en-US"/>
        </w:rPr>
        <w:t>)) / h;</w:t>
      </w:r>
    </w:p>
    <w:p w14:paraId="01AEADA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if (</w:t>
      </w:r>
      <w:proofErr w:type="spellStart"/>
      <w:r w:rsidRPr="00B7311E">
        <w:rPr>
          <w:sz w:val="20"/>
          <w:szCs w:val="20"/>
          <w:lang w:val="en-US"/>
        </w:rPr>
        <w:t>errorEst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2548B8C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*</w:t>
      </w:r>
      <w:proofErr w:type="spellStart"/>
      <w:r w:rsidRPr="00B7311E">
        <w:rPr>
          <w:sz w:val="20"/>
          <w:szCs w:val="20"/>
          <w:lang w:val="en-US"/>
        </w:rPr>
        <w:t>errorEst</w:t>
      </w:r>
      <w:proofErr w:type="spellEnd"/>
      <w:r w:rsidRPr="00B7311E">
        <w:rPr>
          <w:sz w:val="20"/>
          <w:szCs w:val="20"/>
          <w:lang w:val="en-US"/>
        </w:rPr>
        <w:t xml:space="preserve"> = tau * Fi1(tau) * </w:t>
      </w:r>
      <w:proofErr w:type="gramStart"/>
      <w:r w:rsidRPr="00B7311E">
        <w:rPr>
          <w:sz w:val="20"/>
          <w:szCs w:val="20"/>
          <w:lang w:val="en-US"/>
        </w:rPr>
        <w:t>pow(</w:t>
      </w:r>
      <w:proofErr w:type="gramEnd"/>
      <w:r w:rsidRPr="00B7311E">
        <w:rPr>
          <w:sz w:val="20"/>
          <w:szCs w:val="20"/>
          <w:lang w:val="en-US"/>
        </w:rPr>
        <w:t>h, 4) * M4 / 24 + (Fi1(tau) + Fi1(1 - tau)) * pow(h, 5) * M5 / 60;</w:t>
      </w:r>
    </w:p>
    <w:p w14:paraId="71E4C33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turn Fi0(tau) * </w:t>
      </w:r>
      <w:proofErr w:type="spellStart"/>
      <w:r w:rsidRPr="00B7311E">
        <w:rPr>
          <w:sz w:val="20"/>
          <w:szCs w:val="20"/>
          <w:lang w:val="en-US"/>
        </w:rPr>
        <w:t>m_nodeTable.m_y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dx</w:t>
      </w:r>
      <w:proofErr w:type="spellEnd"/>
      <w:r w:rsidRPr="00B7311E">
        <w:rPr>
          <w:sz w:val="20"/>
          <w:szCs w:val="20"/>
          <w:lang w:val="en-US"/>
        </w:rPr>
        <w:t xml:space="preserve">) + Fi0(1 - tau) * </w:t>
      </w:r>
      <w:proofErr w:type="spellStart"/>
      <w:r w:rsidRPr="00B7311E">
        <w:rPr>
          <w:sz w:val="20"/>
          <w:szCs w:val="20"/>
          <w:lang w:val="en-US"/>
        </w:rPr>
        <w:t>m_nodeTable.m_y_</w:t>
      </w:r>
      <w:proofErr w:type="gramStart"/>
      <w:r w:rsidRPr="00B7311E">
        <w:rPr>
          <w:sz w:val="20"/>
          <w:szCs w:val="20"/>
          <w:lang w:val="en-US"/>
        </w:rPr>
        <w:t>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idx</w:t>
      </w:r>
      <w:proofErr w:type="spellEnd"/>
      <w:r w:rsidRPr="00B7311E">
        <w:rPr>
          <w:sz w:val="20"/>
          <w:szCs w:val="20"/>
          <w:lang w:val="en-US"/>
        </w:rPr>
        <w:t xml:space="preserve"> + 1) + h * (Fi1(tau) * </w:t>
      </w:r>
      <w:proofErr w:type="spellStart"/>
      <w:r w:rsidRPr="00B7311E">
        <w:rPr>
          <w:sz w:val="20"/>
          <w:szCs w:val="20"/>
          <w:lang w:val="en-US"/>
        </w:rPr>
        <w:t>m_vectorM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dx</w:t>
      </w:r>
      <w:proofErr w:type="spellEnd"/>
      <w:r w:rsidRPr="00B7311E">
        <w:rPr>
          <w:sz w:val="20"/>
          <w:szCs w:val="20"/>
          <w:lang w:val="en-US"/>
        </w:rPr>
        <w:t xml:space="preserve">] - Fi1(1 - tau) * </w:t>
      </w:r>
      <w:proofErr w:type="spellStart"/>
      <w:r w:rsidRPr="00B7311E">
        <w:rPr>
          <w:sz w:val="20"/>
          <w:szCs w:val="20"/>
          <w:lang w:val="en-US"/>
        </w:rPr>
        <w:t>m_vectorM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dx</w:t>
      </w:r>
      <w:proofErr w:type="spellEnd"/>
      <w:r w:rsidRPr="00B7311E">
        <w:rPr>
          <w:sz w:val="20"/>
          <w:szCs w:val="20"/>
          <w:lang w:val="en-US"/>
        </w:rPr>
        <w:t xml:space="preserve"> + 1]);</w:t>
      </w:r>
    </w:p>
    <w:p w14:paraId="7021220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4223C18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70C5626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proofErr w:type="spellStart"/>
      <w:r w:rsidRPr="00B7311E">
        <w:rPr>
          <w:sz w:val="20"/>
          <w:szCs w:val="20"/>
        </w:rPr>
        <w:t>private</w:t>
      </w:r>
      <w:proofErr w:type="spellEnd"/>
      <w:r w:rsidRPr="00B7311E">
        <w:rPr>
          <w:sz w:val="20"/>
          <w:szCs w:val="20"/>
        </w:rPr>
        <w:t>:</w:t>
      </w:r>
    </w:p>
    <w:p w14:paraId="5F5C6F3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найти значения m(i)</w:t>
      </w:r>
    </w:p>
    <w:p w14:paraId="7822951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calcVectorM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) {</w:t>
      </w:r>
    </w:p>
    <w:p w14:paraId="61BFBCC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Vector </w:t>
      </w:r>
      <w:proofErr w:type="gramStart"/>
      <w:r w:rsidRPr="00B7311E">
        <w:rPr>
          <w:sz w:val="20"/>
          <w:szCs w:val="20"/>
          <w:lang w:val="en-US"/>
        </w:rPr>
        <w:t>a(</w:t>
      </w:r>
      <w:proofErr w:type="spellStart"/>
      <w:proofErr w:type="gramEnd"/>
      <w:r w:rsidRPr="00B7311E">
        <w:rPr>
          <w:sz w:val="20"/>
          <w:szCs w:val="20"/>
          <w:lang w:val="en-US"/>
        </w:rPr>
        <w:t>m_vectorM.m_N</w:t>
      </w:r>
      <w:proofErr w:type="spellEnd"/>
      <w:r w:rsidRPr="00B7311E">
        <w:rPr>
          <w:sz w:val="20"/>
          <w:szCs w:val="20"/>
          <w:lang w:val="en-US"/>
        </w:rPr>
        <w:t xml:space="preserve"> - 2);</w:t>
      </w:r>
    </w:p>
    <w:p w14:paraId="13BAC5B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Vector c(</w:t>
      </w:r>
      <w:proofErr w:type="spellStart"/>
      <w:r w:rsidRPr="00B7311E">
        <w:rPr>
          <w:sz w:val="20"/>
          <w:szCs w:val="20"/>
          <w:lang w:val="en-US"/>
        </w:rPr>
        <w:t>a.m_N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7F409F2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Vector b(</w:t>
      </w:r>
      <w:proofErr w:type="spellStart"/>
      <w:r w:rsidRPr="00B7311E">
        <w:rPr>
          <w:sz w:val="20"/>
          <w:szCs w:val="20"/>
          <w:lang w:val="en-US"/>
        </w:rPr>
        <w:t>a.m_N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6D267D8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Vector f(</w:t>
      </w:r>
      <w:proofErr w:type="spellStart"/>
      <w:r w:rsidRPr="00B7311E">
        <w:rPr>
          <w:sz w:val="20"/>
          <w:szCs w:val="20"/>
          <w:lang w:val="en-US"/>
        </w:rPr>
        <w:t>a.m_N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78AB50B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Vector x(</w:t>
      </w:r>
      <w:proofErr w:type="spellStart"/>
      <w:r w:rsidRPr="00B7311E">
        <w:rPr>
          <w:sz w:val="20"/>
          <w:szCs w:val="20"/>
          <w:lang w:val="en-US"/>
        </w:rPr>
        <w:t>a.m_N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5F44ECE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242159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1, j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= </w:t>
      </w:r>
      <w:proofErr w:type="spellStart"/>
      <w:r w:rsidRPr="00B7311E">
        <w:rPr>
          <w:sz w:val="20"/>
          <w:szCs w:val="20"/>
          <w:lang w:val="en-US"/>
        </w:rPr>
        <w:t>m_vectorM.m_N</w:t>
      </w:r>
      <w:proofErr w:type="spellEnd"/>
      <w:r w:rsidRPr="00B7311E">
        <w:rPr>
          <w:sz w:val="20"/>
          <w:szCs w:val="20"/>
          <w:lang w:val="en-US"/>
        </w:rPr>
        <w:t xml:space="preserve"> - 1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++,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6C43255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</w:t>
      </w:r>
      <w:proofErr w:type="spellStart"/>
      <w:r w:rsidRPr="00B7311E">
        <w:rPr>
          <w:sz w:val="20"/>
          <w:szCs w:val="20"/>
          <w:lang w:val="en-US"/>
        </w:rPr>
        <w:t>curH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spellStart"/>
      <w:r w:rsidRPr="00B7311E">
        <w:rPr>
          <w:sz w:val="20"/>
          <w:szCs w:val="20"/>
          <w:lang w:val="en-US"/>
        </w:rPr>
        <w:t>m_nodeTable.getH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66FD1CA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</w:t>
      </w:r>
      <w:proofErr w:type="spellStart"/>
      <w:r w:rsidRPr="00B7311E">
        <w:rPr>
          <w:sz w:val="20"/>
          <w:szCs w:val="20"/>
          <w:lang w:val="en-US"/>
        </w:rPr>
        <w:t>prevH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spellStart"/>
      <w:r w:rsidRPr="00B7311E">
        <w:rPr>
          <w:sz w:val="20"/>
          <w:szCs w:val="20"/>
          <w:lang w:val="en-US"/>
        </w:rPr>
        <w:t>m_nodeTable.getH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- 1);</w:t>
      </w:r>
    </w:p>
    <w:p w14:paraId="1741119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64D201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b[j] = </w:t>
      </w:r>
      <w:proofErr w:type="spellStart"/>
      <w:r w:rsidRPr="00B7311E">
        <w:rPr>
          <w:sz w:val="20"/>
          <w:szCs w:val="20"/>
          <w:lang w:val="en-US"/>
        </w:rPr>
        <w:t>prevH</w:t>
      </w:r>
      <w:proofErr w:type="spellEnd"/>
      <w:r w:rsidRPr="00B7311E">
        <w:rPr>
          <w:sz w:val="20"/>
          <w:szCs w:val="20"/>
          <w:lang w:val="en-US"/>
        </w:rPr>
        <w:t xml:space="preserve"> / (</w:t>
      </w:r>
      <w:proofErr w:type="spellStart"/>
      <w:r w:rsidRPr="00B7311E">
        <w:rPr>
          <w:sz w:val="20"/>
          <w:szCs w:val="20"/>
          <w:lang w:val="en-US"/>
        </w:rPr>
        <w:t>prevH</w:t>
      </w:r>
      <w:proofErr w:type="spellEnd"/>
      <w:r w:rsidRPr="00B7311E">
        <w:rPr>
          <w:sz w:val="20"/>
          <w:szCs w:val="20"/>
          <w:lang w:val="en-US"/>
        </w:rPr>
        <w:t xml:space="preserve"> + </w:t>
      </w:r>
      <w:proofErr w:type="spellStart"/>
      <w:r w:rsidRPr="00B7311E">
        <w:rPr>
          <w:sz w:val="20"/>
          <w:szCs w:val="20"/>
          <w:lang w:val="en-US"/>
        </w:rPr>
        <w:t>curH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47D5798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c[j] = 2;</w:t>
      </w:r>
    </w:p>
    <w:p w14:paraId="63A357E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a[j] = 1 - b[j];</w:t>
      </w:r>
    </w:p>
    <w:p w14:paraId="0C7107E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[j] = 3 * a[j] * (</w:t>
      </w:r>
      <w:proofErr w:type="spellStart"/>
      <w:r w:rsidRPr="00B7311E">
        <w:rPr>
          <w:sz w:val="20"/>
          <w:szCs w:val="20"/>
          <w:lang w:val="en-US"/>
        </w:rPr>
        <w:t>m_nodeTable.m_y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) - </w:t>
      </w:r>
      <w:proofErr w:type="spellStart"/>
      <w:r w:rsidRPr="00B7311E">
        <w:rPr>
          <w:sz w:val="20"/>
          <w:szCs w:val="20"/>
          <w:lang w:val="en-US"/>
        </w:rPr>
        <w:t>m_nodeTable.m_y_</w:t>
      </w:r>
      <w:proofErr w:type="gramStart"/>
      <w:r w:rsidRPr="00B7311E">
        <w:rPr>
          <w:sz w:val="20"/>
          <w:szCs w:val="20"/>
          <w:lang w:val="en-US"/>
        </w:rPr>
        <w:t>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- 1)) / </w:t>
      </w:r>
      <w:proofErr w:type="spellStart"/>
      <w:r w:rsidRPr="00B7311E">
        <w:rPr>
          <w:sz w:val="20"/>
          <w:szCs w:val="20"/>
          <w:lang w:val="en-US"/>
        </w:rPr>
        <w:t>prevH</w:t>
      </w:r>
      <w:proofErr w:type="spellEnd"/>
      <w:r w:rsidRPr="00B7311E">
        <w:rPr>
          <w:sz w:val="20"/>
          <w:szCs w:val="20"/>
          <w:lang w:val="en-US"/>
        </w:rPr>
        <w:t xml:space="preserve"> +</w:t>
      </w:r>
    </w:p>
    <w:p w14:paraId="6749C6F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3 * b[j] * (</w:t>
      </w:r>
      <w:proofErr w:type="spellStart"/>
      <w:r w:rsidRPr="00B7311E">
        <w:rPr>
          <w:sz w:val="20"/>
          <w:szCs w:val="20"/>
          <w:lang w:val="en-US"/>
        </w:rPr>
        <w:t>m_nodeTable.m_y_</w:t>
      </w:r>
      <w:proofErr w:type="gramStart"/>
      <w:r w:rsidRPr="00B7311E">
        <w:rPr>
          <w:sz w:val="20"/>
          <w:szCs w:val="20"/>
          <w:lang w:val="en-US"/>
        </w:rPr>
        <w:t>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1) - </w:t>
      </w:r>
      <w:proofErr w:type="spellStart"/>
      <w:r w:rsidRPr="00B7311E">
        <w:rPr>
          <w:sz w:val="20"/>
          <w:szCs w:val="20"/>
          <w:lang w:val="en-US"/>
        </w:rPr>
        <w:t>m_nodeTable.m_y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)) / </w:t>
      </w:r>
      <w:proofErr w:type="spellStart"/>
      <w:r w:rsidRPr="00B7311E">
        <w:rPr>
          <w:sz w:val="20"/>
          <w:szCs w:val="20"/>
          <w:lang w:val="en-US"/>
        </w:rPr>
        <w:t>curH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1463EB7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584C40D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0605C7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f[</w:t>
      </w:r>
      <w:proofErr w:type="gramEnd"/>
      <w:r w:rsidRPr="00B7311E">
        <w:rPr>
          <w:sz w:val="20"/>
          <w:szCs w:val="20"/>
          <w:lang w:val="en-US"/>
        </w:rPr>
        <w:t xml:space="preserve">0] -= </w:t>
      </w:r>
      <w:proofErr w:type="spellStart"/>
      <w:r w:rsidRPr="00B7311E">
        <w:rPr>
          <w:sz w:val="20"/>
          <w:szCs w:val="20"/>
          <w:lang w:val="en-US"/>
        </w:rPr>
        <w:t>m_nodeTable.getH</w:t>
      </w:r>
      <w:proofErr w:type="spellEnd"/>
      <w:r w:rsidRPr="00B7311E">
        <w:rPr>
          <w:sz w:val="20"/>
          <w:szCs w:val="20"/>
          <w:lang w:val="en-US"/>
        </w:rPr>
        <w:t>(1) / (</w:t>
      </w:r>
      <w:proofErr w:type="spellStart"/>
      <w:r w:rsidRPr="00B7311E">
        <w:rPr>
          <w:sz w:val="20"/>
          <w:szCs w:val="20"/>
          <w:lang w:val="en-US"/>
        </w:rPr>
        <w:t>m_nodeTable.getH</w:t>
      </w:r>
      <w:proofErr w:type="spellEnd"/>
      <w:r w:rsidRPr="00B7311E">
        <w:rPr>
          <w:sz w:val="20"/>
          <w:szCs w:val="20"/>
          <w:lang w:val="en-US"/>
        </w:rPr>
        <w:t xml:space="preserve">(0) + </w:t>
      </w:r>
      <w:proofErr w:type="spellStart"/>
      <w:r w:rsidRPr="00B7311E">
        <w:rPr>
          <w:sz w:val="20"/>
          <w:szCs w:val="20"/>
          <w:lang w:val="en-US"/>
        </w:rPr>
        <w:t>m_nodeTable.getH</w:t>
      </w:r>
      <w:proofErr w:type="spellEnd"/>
      <w:r w:rsidRPr="00B7311E">
        <w:rPr>
          <w:sz w:val="20"/>
          <w:szCs w:val="20"/>
          <w:lang w:val="en-US"/>
        </w:rPr>
        <w:t xml:space="preserve">(1)) * </w:t>
      </w:r>
      <w:proofErr w:type="spellStart"/>
      <w:r w:rsidRPr="00B7311E">
        <w:rPr>
          <w:sz w:val="20"/>
          <w:szCs w:val="20"/>
          <w:lang w:val="en-US"/>
        </w:rPr>
        <w:t>m_vectorM</w:t>
      </w:r>
      <w:proofErr w:type="spellEnd"/>
      <w:r w:rsidRPr="00B7311E">
        <w:rPr>
          <w:sz w:val="20"/>
          <w:szCs w:val="20"/>
          <w:lang w:val="en-US"/>
        </w:rPr>
        <w:t>[0];</w:t>
      </w:r>
    </w:p>
    <w:p w14:paraId="0BC6F07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f[</w:t>
      </w:r>
      <w:proofErr w:type="spellStart"/>
      <w:proofErr w:type="gramEnd"/>
      <w:r w:rsidRPr="00B7311E">
        <w:rPr>
          <w:sz w:val="20"/>
          <w:szCs w:val="20"/>
          <w:lang w:val="en-US"/>
        </w:rPr>
        <w:t>f.m_N</w:t>
      </w:r>
      <w:proofErr w:type="spellEnd"/>
      <w:r w:rsidRPr="00B7311E">
        <w:rPr>
          <w:sz w:val="20"/>
          <w:szCs w:val="20"/>
          <w:lang w:val="en-US"/>
        </w:rPr>
        <w:t xml:space="preserve"> - 1] -= </w:t>
      </w:r>
      <w:proofErr w:type="spellStart"/>
      <w:r w:rsidRPr="00B7311E">
        <w:rPr>
          <w:sz w:val="20"/>
          <w:szCs w:val="20"/>
          <w:lang w:val="en-US"/>
        </w:rPr>
        <w:t>m_nodeTable.getH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m_vectorM.m_N</w:t>
      </w:r>
      <w:proofErr w:type="spellEnd"/>
      <w:r w:rsidRPr="00B7311E">
        <w:rPr>
          <w:sz w:val="20"/>
          <w:szCs w:val="20"/>
          <w:lang w:val="en-US"/>
        </w:rPr>
        <w:t xml:space="preserve"> - 2) / (</w:t>
      </w:r>
      <w:proofErr w:type="spellStart"/>
      <w:r w:rsidRPr="00B7311E">
        <w:rPr>
          <w:sz w:val="20"/>
          <w:szCs w:val="20"/>
          <w:lang w:val="en-US"/>
        </w:rPr>
        <w:t>m_nodeTable.getH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m_vectorM.m_N</w:t>
      </w:r>
      <w:proofErr w:type="spellEnd"/>
      <w:r w:rsidRPr="00B7311E">
        <w:rPr>
          <w:sz w:val="20"/>
          <w:szCs w:val="20"/>
          <w:lang w:val="en-US"/>
        </w:rPr>
        <w:t xml:space="preserve"> - 2) + </w:t>
      </w:r>
      <w:proofErr w:type="spellStart"/>
      <w:r w:rsidRPr="00B7311E">
        <w:rPr>
          <w:sz w:val="20"/>
          <w:szCs w:val="20"/>
          <w:lang w:val="en-US"/>
        </w:rPr>
        <w:t>m_nodeTable.getH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m_vectorM.m_N</w:t>
      </w:r>
      <w:proofErr w:type="spellEnd"/>
      <w:r w:rsidRPr="00B7311E">
        <w:rPr>
          <w:sz w:val="20"/>
          <w:szCs w:val="20"/>
          <w:lang w:val="en-US"/>
        </w:rPr>
        <w:t xml:space="preserve"> - 1)) * </w:t>
      </w:r>
      <w:proofErr w:type="spellStart"/>
      <w:r w:rsidRPr="00B7311E">
        <w:rPr>
          <w:sz w:val="20"/>
          <w:szCs w:val="20"/>
          <w:lang w:val="en-US"/>
        </w:rPr>
        <w:t>m_vectorM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m_vectorM.m_N</w:t>
      </w:r>
      <w:proofErr w:type="spellEnd"/>
      <w:r w:rsidRPr="00B7311E">
        <w:rPr>
          <w:sz w:val="20"/>
          <w:szCs w:val="20"/>
          <w:lang w:val="en-US"/>
        </w:rPr>
        <w:t xml:space="preserve"> - 1];</w:t>
      </w:r>
    </w:p>
    <w:p w14:paraId="6A04769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845D01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SweepMethod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a, c, b, x, f);</w:t>
      </w:r>
    </w:p>
    <w:p w14:paraId="394CE61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x.m_N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5623AAC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vectorM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1] = x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315AF3B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0943F35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0EDB3E3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BEF06F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double Fi0(double tau) {</w:t>
      </w:r>
    </w:p>
    <w:p w14:paraId="6BEA3D8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turn (1 + 2 * tau) * </w:t>
      </w:r>
      <w:proofErr w:type="gramStart"/>
      <w:r w:rsidRPr="00B7311E">
        <w:rPr>
          <w:sz w:val="20"/>
          <w:szCs w:val="20"/>
          <w:lang w:val="en-US"/>
        </w:rPr>
        <w:t>pow(</w:t>
      </w:r>
      <w:proofErr w:type="gramEnd"/>
      <w:r w:rsidRPr="00B7311E">
        <w:rPr>
          <w:sz w:val="20"/>
          <w:szCs w:val="20"/>
          <w:lang w:val="en-US"/>
        </w:rPr>
        <w:t>1 - tau, 2);</w:t>
      </w:r>
    </w:p>
    <w:p w14:paraId="1446D55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7C73ED2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65EF7D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double Fi1(double tau) {</w:t>
      </w:r>
    </w:p>
    <w:p w14:paraId="0456F64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turn tau * </w:t>
      </w:r>
      <w:proofErr w:type="gramStart"/>
      <w:r w:rsidRPr="00B7311E">
        <w:rPr>
          <w:sz w:val="20"/>
          <w:szCs w:val="20"/>
          <w:lang w:val="en-US"/>
        </w:rPr>
        <w:t>pow(</w:t>
      </w:r>
      <w:proofErr w:type="gramEnd"/>
      <w:r w:rsidRPr="00B7311E">
        <w:rPr>
          <w:sz w:val="20"/>
          <w:szCs w:val="20"/>
          <w:lang w:val="en-US"/>
        </w:rPr>
        <w:t>1 - tau, 2);</w:t>
      </w:r>
    </w:p>
    <w:p w14:paraId="1733EA33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>}</w:t>
      </w:r>
    </w:p>
    <w:p w14:paraId="3DAC7487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BFF3C4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F0335C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//Метод прогонки (матрица состоит из 3-х диагоналей: a, c, b)</w:t>
      </w:r>
    </w:p>
    <w:p w14:paraId="29B761F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static void </w:t>
      </w:r>
      <w:proofErr w:type="spellStart"/>
      <w:proofErr w:type="gramStart"/>
      <w:r w:rsidRPr="00B7311E">
        <w:rPr>
          <w:sz w:val="20"/>
          <w:szCs w:val="20"/>
          <w:lang w:val="en-US"/>
        </w:rPr>
        <w:t>SweepMethod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Vector&amp; a, Vector&amp; c, Vector&amp; b, Vector&amp; x, Vector&amp; f) {</w:t>
      </w:r>
    </w:p>
    <w:p w14:paraId="7B35AD6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Vector </w:t>
      </w:r>
      <w:proofErr w:type="gramStart"/>
      <w:r w:rsidRPr="00B7311E">
        <w:rPr>
          <w:sz w:val="20"/>
          <w:szCs w:val="20"/>
          <w:lang w:val="en-US"/>
        </w:rPr>
        <w:t>alpha(</w:t>
      </w:r>
      <w:proofErr w:type="spellStart"/>
      <w:proofErr w:type="gramEnd"/>
      <w:r w:rsidRPr="00B7311E">
        <w:rPr>
          <w:sz w:val="20"/>
          <w:szCs w:val="20"/>
          <w:lang w:val="en-US"/>
        </w:rPr>
        <w:t>x.m_N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554A012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Vector </w:t>
      </w:r>
      <w:proofErr w:type="gramStart"/>
      <w:r w:rsidRPr="00B7311E">
        <w:rPr>
          <w:sz w:val="20"/>
          <w:szCs w:val="20"/>
          <w:lang w:val="en-US"/>
        </w:rPr>
        <w:t>beta(</w:t>
      </w:r>
      <w:proofErr w:type="spellStart"/>
      <w:proofErr w:type="gramEnd"/>
      <w:r w:rsidRPr="00B7311E">
        <w:rPr>
          <w:sz w:val="20"/>
          <w:szCs w:val="20"/>
          <w:lang w:val="en-US"/>
        </w:rPr>
        <w:t>x.m_N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131A88E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alpha[</w:t>
      </w:r>
      <w:proofErr w:type="gramEnd"/>
      <w:r w:rsidRPr="00B7311E">
        <w:rPr>
          <w:sz w:val="20"/>
          <w:szCs w:val="20"/>
          <w:lang w:val="en-US"/>
        </w:rPr>
        <w:t>0] = -b[0] / c[0]; //b1 / c1</w:t>
      </w:r>
    </w:p>
    <w:p w14:paraId="7C0238E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beta[</w:t>
      </w:r>
      <w:proofErr w:type="gramEnd"/>
      <w:r w:rsidRPr="00B7311E">
        <w:rPr>
          <w:sz w:val="20"/>
          <w:szCs w:val="20"/>
          <w:lang w:val="en-US"/>
        </w:rPr>
        <w:t>0] = f[0] / c[0]; //f1 / c1</w:t>
      </w:r>
    </w:p>
    <w:p w14:paraId="7C4D672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07B4BC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, j = 1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alpha.m_N</w:t>
      </w:r>
      <w:proofErr w:type="spellEnd"/>
      <w:r w:rsidRPr="00B7311E">
        <w:rPr>
          <w:sz w:val="20"/>
          <w:szCs w:val="20"/>
          <w:lang w:val="en-US"/>
        </w:rPr>
        <w:t xml:space="preserve"> - 1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++,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551656C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double denominator = c[j] + a[j] * alpha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 //c(j) - a(j) * alpha(j)</w:t>
      </w:r>
    </w:p>
    <w:p w14:paraId="550BC91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alpha[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1] = -b[j] / denominator; //b(j) / den</w:t>
      </w:r>
    </w:p>
    <w:p w14:paraId="402E450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beta[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1] = (f[j] - a[j] * beta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) / denominator; //[f(j) + a(j) * beta(j)] / den</w:t>
      </w:r>
    </w:p>
    <w:p w14:paraId="4A1C11C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31E334D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46F20B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x[</w:t>
      </w:r>
      <w:proofErr w:type="spellStart"/>
      <w:proofErr w:type="gramEnd"/>
      <w:r w:rsidRPr="00B7311E">
        <w:rPr>
          <w:sz w:val="20"/>
          <w:szCs w:val="20"/>
          <w:lang w:val="en-US"/>
        </w:rPr>
        <w:t>x.m_N</w:t>
      </w:r>
      <w:proofErr w:type="spellEnd"/>
      <w:r w:rsidRPr="00B7311E">
        <w:rPr>
          <w:sz w:val="20"/>
          <w:szCs w:val="20"/>
          <w:lang w:val="en-US"/>
        </w:rPr>
        <w:t xml:space="preserve"> - 1] = beta[</w:t>
      </w:r>
      <w:proofErr w:type="spellStart"/>
      <w:r w:rsidRPr="00B7311E">
        <w:rPr>
          <w:sz w:val="20"/>
          <w:szCs w:val="20"/>
          <w:lang w:val="en-US"/>
        </w:rPr>
        <w:t>beta.m_N</w:t>
      </w:r>
      <w:proofErr w:type="spellEnd"/>
      <w:r w:rsidRPr="00B7311E">
        <w:rPr>
          <w:sz w:val="20"/>
          <w:szCs w:val="20"/>
          <w:lang w:val="en-US"/>
        </w:rPr>
        <w:t xml:space="preserve"> - 1];</w:t>
      </w:r>
    </w:p>
    <w:p w14:paraId="66476CB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spellStart"/>
      <w:r w:rsidRPr="00B7311E">
        <w:rPr>
          <w:sz w:val="20"/>
          <w:szCs w:val="20"/>
          <w:lang w:val="en-US"/>
        </w:rPr>
        <w:t>x.m_N</w:t>
      </w:r>
      <w:proofErr w:type="spellEnd"/>
      <w:r w:rsidRPr="00B7311E">
        <w:rPr>
          <w:sz w:val="20"/>
          <w:szCs w:val="20"/>
          <w:lang w:val="en-US"/>
        </w:rPr>
        <w:t xml:space="preserve"> - 2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gt;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--) {</w:t>
      </w:r>
    </w:p>
    <w:p w14:paraId="5D23818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x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alpha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 * </w:t>
      </w:r>
      <w:proofErr w:type="gramStart"/>
      <w:r w:rsidRPr="00B7311E">
        <w:rPr>
          <w:sz w:val="20"/>
          <w:szCs w:val="20"/>
          <w:lang w:val="en-US"/>
        </w:rPr>
        <w:t>x[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1] + beta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362CDCF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722640D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4092E9D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};</w:t>
      </w:r>
    </w:p>
    <w:p w14:paraId="5F211C9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452BE0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 xml:space="preserve">class </w:t>
      </w:r>
      <w:proofErr w:type="spellStart"/>
      <w:r w:rsidRPr="00B7311E">
        <w:rPr>
          <w:sz w:val="20"/>
          <w:szCs w:val="20"/>
          <w:lang w:val="en-US"/>
        </w:rPr>
        <w:t>LUDecomposition</w:t>
      </w:r>
      <w:proofErr w:type="spellEnd"/>
    </w:p>
    <w:p w14:paraId="454FC41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{</w:t>
      </w:r>
    </w:p>
    <w:p w14:paraId="20237CA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double** L, ** U;</w:t>
      </w:r>
    </w:p>
    <w:p w14:paraId="0C70FC2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int* P;</w:t>
      </w:r>
    </w:p>
    <w:p w14:paraId="6585A7C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lastRenderedPageBreak/>
        <w:tab/>
        <w:t>double sign;</w:t>
      </w:r>
    </w:p>
    <w:p w14:paraId="538247B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ublic:</w:t>
      </w:r>
    </w:p>
    <w:p w14:paraId="48055FA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int size;</w:t>
      </w:r>
    </w:p>
    <w:p w14:paraId="1133DB1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LUDecomposition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double** const matrix, const int size)</w:t>
      </w:r>
    </w:p>
    <w:p w14:paraId="0D68F57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0E9ED17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sign = 1.0;</w:t>
      </w:r>
    </w:p>
    <w:p w14:paraId="7DD5C0C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this-&gt;size = size;</w:t>
      </w:r>
    </w:p>
    <w:p w14:paraId="0C508AC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P = new int[size];</w:t>
      </w:r>
    </w:p>
    <w:p w14:paraId="08E7AB1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L = new double* [size];</w:t>
      </w:r>
    </w:p>
    <w:p w14:paraId="3A9C365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U = new double* [size];</w:t>
      </w:r>
    </w:p>
    <w:p w14:paraId="15DCF03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size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57F8FEB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0650B94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L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new double[size];</w:t>
      </w:r>
    </w:p>
    <w:p w14:paraId="61E0A9D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U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new double[size];</w:t>
      </w:r>
    </w:p>
    <w:p w14:paraId="02E171A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1DD202D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copyMatrixToMatrix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matrix, U, size);</w:t>
      </w:r>
    </w:p>
    <w:p w14:paraId="1CC4A10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proofErr w:type="spellStart"/>
      <w:r w:rsidRPr="00B7311E">
        <w:rPr>
          <w:sz w:val="20"/>
          <w:szCs w:val="20"/>
        </w:rPr>
        <w:t>иницилизируем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подстановку</w:t>
      </w:r>
      <w:r w:rsidRPr="00B7311E">
        <w:rPr>
          <w:sz w:val="20"/>
          <w:szCs w:val="20"/>
          <w:lang w:val="en-US"/>
        </w:rPr>
        <w:t xml:space="preserve"> P</w:t>
      </w:r>
    </w:p>
    <w:p w14:paraId="3E62FBC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size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7662313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P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 =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3007446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1D8F90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int k = 0; k &lt; size; k++) {</w:t>
      </w:r>
    </w:p>
    <w:p w14:paraId="1BD5EC1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</w:t>
      </w:r>
      <w:proofErr w:type="spellStart"/>
      <w:r w:rsidRPr="00B7311E">
        <w:rPr>
          <w:sz w:val="20"/>
          <w:szCs w:val="20"/>
          <w:lang w:val="en-US"/>
        </w:rPr>
        <w:t>rowIdx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B7311E">
        <w:rPr>
          <w:sz w:val="20"/>
          <w:szCs w:val="20"/>
          <w:lang w:val="en-US"/>
        </w:rPr>
        <w:t>defineRowIdxWithMainValue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U, k, size);</w:t>
      </w:r>
    </w:p>
    <w:p w14:paraId="78CFF05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if (</w:t>
      </w:r>
      <w:proofErr w:type="gramStart"/>
      <w:r w:rsidRPr="00B7311E">
        <w:rPr>
          <w:sz w:val="20"/>
          <w:szCs w:val="20"/>
          <w:lang w:val="en-US"/>
        </w:rPr>
        <w:t>k !</w:t>
      </w:r>
      <w:proofErr w:type="gramEnd"/>
      <w:r w:rsidRPr="00B7311E">
        <w:rPr>
          <w:sz w:val="20"/>
          <w:szCs w:val="20"/>
          <w:lang w:val="en-US"/>
        </w:rPr>
        <w:t xml:space="preserve">= </w:t>
      </w:r>
      <w:proofErr w:type="spellStart"/>
      <w:r w:rsidRPr="00B7311E">
        <w:rPr>
          <w:sz w:val="20"/>
          <w:szCs w:val="20"/>
          <w:lang w:val="en-US"/>
        </w:rPr>
        <w:t>rowIdx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5C43672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Смена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строк</w:t>
      </w:r>
    </w:p>
    <w:p w14:paraId="20DA576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swap(U[k], U[</w:t>
      </w:r>
      <w:proofErr w:type="spellStart"/>
      <w:r w:rsidRPr="00B7311E">
        <w:rPr>
          <w:sz w:val="20"/>
          <w:szCs w:val="20"/>
          <w:lang w:val="en-US"/>
        </w:rPr>
        <w:t>rowIdx</w:t>
      </w:r>
      <w:proofErr w:type="spellEnd"/>
      <w:r w:rsidRPr="00B7311E">
        <w:rPr>
          <w:sz w:val="20"/>
          <w:szCs w:val="20"/>
          <w:lang w:val="en-US"/>
        </w:rPr>
        <w:t>]);</w:t>
      </w:r>
    </w:p>
    <w:p w14:paraId="735808B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swap(L[k], L[</w:t>
      </w:r>
      <w:proofErr w:type="spellStart"/>
      <w:r w:rsidRPr="00B7311E">
        <w:rPr>
          <w:sz w:val="20"/>
          <w:szCs w:val="20"/>
          <w:lang w:val="en-US"/>
        </w:rPr>
        <w:t>rowIdx</w:t>
      </w:r>
      <w:proofErr w:type="spellEnd"/>
      <w:r w:rsidRPr="00B7311E">
        <w:rPr>
          <w:sz w:val="20"/>
          <w:szCs w:val="20"/>
          <w:lang w:val="en-US"/>
        </w:rPr>
        <w:t>]);</w:t>
      </w:r>
    </w:p>
    <w:p w14:paraId="13546AA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swap(P[k], P[</w:t>
      </w:r>
      <w:proofErr w:type="spellStart"/>
      <w:r w:rsidRPr="00B7311E">
        <w:rPr>
          <w:sz w:val="20"/>
          <w:szCs w:val="20"/>
          <w:lang w:val="en-US"/>
        </w:rPr>
        <w:t>rowIdx</w:t>
      </w:r>
      <w:proofErr w:type="spellEnd"/>
      <w:r w:rsidRPr="00B7311E">
        <w:rPr>
          <w:sz w:val="20"/>
          <w:szCs w:val="20"/>
          <w:lang w:val="en-US"/>
        </w:rPr>
        <w:t>]);</w:t>
      </w:r>
    </w:p>
    <w:p w14:paraId="288CEF8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sign *= -1.0;</w:t>
      </w:r>
    </w:p>
    <w:p w14:paraId="41CDB38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0B6C552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60C55B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главны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элемент</w:t>
      </w:r>
    </w:p>
    <w:p w14:paraId="3242554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r w:rsidRPr="00B7311E">
        <w:rPr>
          <w:sz w:val="20"/>
          <w:szCs w:val="20"/>
          <w:lang w:val="en-US"/>
        </w:rPr>
        <w:t>mainValue</w:t>
      </w:r>
      <w:proofErr w:type="spellEnd"/>
      <w:r w:rsidRPr="00B7311E">
        <w:rPr>
          <w:sz w:val="20"/>
          <w:szCs w:val="20"/>
          <w:lang w:val="en-US"/>
        </w:rPr>
        <w:t xml:space="preserve"> = U[k][k];</w:t>
      </w:r>
    </w:p>
    <w:p w14:paraId="35CE7D4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if (abs(</w:t>
      </w:r>
      <w:proofErr w:type="spellStart"/>
      <w:r w:rsidRPr="00B7311E">
        <w:rPr>
          <w:sz w:val="20"/>
          <w:szCs w:val="20"/>
          <w:lang w:val="en-US"/>
        </w:rPr>
        <w:t>mainValue</w:t>
      </w:r>
      <w:proofErr w:type="spellEnd"/>
      <w:r w:rsidRPr="00B7311E">
        <w:rPr>
          <w:sz w:val="20"/>
          <w:szCs w:val="20"/>
          <w:lang w:val="en-US"/>
        </w:rPr>
        <w:t xml:space="preserve">) &lt; </w:t>
      </w:r>
      <w:proofErr w:type="spellStart"/>
      <w:r w:rsidRPr="00B7311E">
        <w:rPr>
          <w:sz w:val="20"/>
          <w:szCs w:val="20"/>
          <w:lang w:val="en-US"/>
        </w:rPr>
        <w:t>minValue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4DA8E9A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Определяем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ранг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матрицы</w:t>
      </w:r>
    </w:p>
    <w:p w14:paraId="6417A15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//</w:t>
      </w: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</w:rPr>
        <w:t>rank</w:t>
      </w:r>
      <w:proofErr w:type="spellEnd"/>
      <w:r w:rsidRPr="00B7311E">
        <w:rPr>
          <w:sz w:val="20"/>
          <w:szCs w:val="20"/>
        </w:rPr>
        <w:t xml:space="preserve"> = k;</w:t>
      </w:r>
    </w:p>
    <w:p w14:paraId="7995C7B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  <w:t>//</w:t>
      </w: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</w:rPr>
        <w:t>return</w:t>
      </w:r>
      <w:proofErr w:type="spellEnd"/>
      <w:r w:rsidRPr="00B7311E">
        <w:rPr>
          <w:sz w:val="20"/>
          <w:szCs w:val="20"/>
        </w:rPr>
        <w:t>;</w:t>
      </w:r>
    </w:p>
    <w:p w14:paraId="021AD4E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  <w:t>//}</w:t>
      </w:r>
    </w:p>
    <w:p w14:paraId="5A656DB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  <w:t>//заполняем матрицу L</w:t>
      </w:r>
    </w:p>
    <w:p w14:paraId="002EE53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k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size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221D4B4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L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k] = U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k];</w:t>
      </w:r>
    </w:p>
    <w:p w14:paraId="58DC93E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123730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8012A3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j = k; j &lt; size;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0FBD42D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U[k][j] /= </w:t>
      </w:r>
      <w:proofErr w:type="spellStart"/>
      <w:r w:rsidRPr="00B7311E">
        <w:rPr>
          <w:sz w:val="20"/>
          <w:szCs w:val="20"/>
          <w:lang w:val="en-US"/>
        </w:rPr>
        <w:t>mainValue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6AB926A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5C0D205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заполняем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матрицу</w:t>
      </w:r>
      <w:r w:rsidRPr="00B7311E">
        <w:rPr>
          <w:sz w:val="20"/>
          <w:szCs w:val="20"/>
          <w:lang w:val="en-US"/>
        </w:rPr>
        <w:t xml:space="preserve"> U</w:t>
      </w:r>
    </w:p>
    <w:p w14:paraId="7E9DDE7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k + 1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size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096BDAD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j = k; j &lt; size;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09B8182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U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 = U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 - L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k] * U[k][j];</w:t>
      </w:r>
    </w:p>
    <w:p w14:paraId="7682FE5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1A63FA3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0883DDA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45DA8A2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6BF224F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~</w:t>
      </w:r>
      <w:proofErr w:type="spellStart"/>
      <w:proofErr w:type="gramStart"/>
      <w:r w:rsidRPr="00B7311E">
        <w:rPr>
          <w:sz w:val="20"/>
          <w:szCs w:val="20"/>
          <w:lang w:val="en-US"/>
        </w:rPr>
        <w:t>LUDecomposition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)</w:t>
      </w:r>
    </w:p>
    <w:p w14:paraId="4381508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52FA3C0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size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64DCD5B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06FFC82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delete[</w:t>
      </w:r>
      <w:proofErr w:type="gramEnd"/>
      <w:r w:rsidRPr="00B7311E">
        <w:rPr>
          <w:sz w:val="20"/>
          <w:szCs w:val="20"/>
          <w:lang w:val="en-US"/>
        </w:rPr>
        <w:t>] L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, U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1DADCDD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2FBDA25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proofErr w:type="spellStart"/>
      <w:proofErr w:type="gramStart"/>
      <w:r w:rsidRPr="00B7311E">
        <w:rPr>
          <w:sz w:val="20"/>
          <w:szCs w:val="20"/>
        </w:rPr>
        <w:t>delete</w:t>
      </w:r>
      <w:proofErr w:type="spellEnd"/>
      <w:r w:rsidRPr="00B7311E">
        <w:rPr>
          <w:sz w:val="20"/>
          <w:szCs w:val="20"/>
        </w:rPr>
        <w:t>[</w:t>
      </w:r>
      <w:proofErr w:type="gramEnd"/>
      <w:r w:rsidRPr="00B7311E">
        <w:rPr>
          <w:sz w:val="20"/>
          <w:szCs w:val="20"/>
        </w:rPr>
        <w:t>] P, L, U;</w:t>
      </w:r>
    </w:p>
    <w:p w14:paraId="190AC90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}</w:t>
      </w:r>
    </w:p>
    <w:p w14:paraId="4DCE624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 xml:space="preserve">//Решение уравнения </w:t>
      </w:r>
      <w:proofErr w:type="spellStart"/>
      <w:r w:rsidRPr="00B7311E">
        <w:rPr>
          <w:sz w:val="20"/>
          <w:szCs w:val="20"/>
        </w:rPr>
        <w:t>Ax</w:t>
      </w:r>
      <w:proofErr w:type="spellEnd"/>
      <w:r w:rsidRPr="00B7311E">
        <w:rPr>
          <w:sz w:val="20"/>
          <w:szCs w:val="20"/>
        </w:rPr>
        <w:t xml:space="preserve"> = b, то есть </w:t>
      </w:r>
      <w:proofErr w:type="spellStart"/>
      <w:r w:rsidRPr="00B7311E">
        <w:rPr>
          <w:sz w:val="20"/>
          <w:szCs w:val="20"/>
        </w:rPr>
        <w:t>LUx</w:t>
      </w:r>
      <w:proofErr w:type="spellEnd"/>
      <w:r w:rsidRPr="00B7311E">
        <w:rPr>
          <w:sz w:val="20"/>
          <w:szCs w:val="20"/>
        </w:rPr>
        <w:t xml:space="preserve"> = </w:t>
      </w:r>
      <w:proofErr w:type="spellStart"/>
      <w:r w:rsidRPr="00B7311E">
        <w:rPr>
          <w:sz w:val="20"/>
          <w:szCs w:val="20"/>
        </w:rPr>
        <w:t>Pb</w:t>
      </w:r>
      <w:proofErr w:type="spellEnd"/>
    </w:p>
    <w:p w14:paraId="019C8CF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SolveSOLE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double* X, double* B) {</w:t>
      </w:r>
    </w:p>
    <w:p w14:paraId="6DD7C2E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lastRenderedPageBreak/>
        <w:tab/>
      </w:r>
      <w:r w:rsidRPr="00B7311E">
        <w:rPr>
          <w:sz w:val="20"/>
          <w:szCs w:val="20"/>
          <w:lang w:val="en-US"/>
        </w:rPr>
        <w:tab/>
        <w:t>//Ax = b (A = PLU)</w:t>
      </w:r>
    </w:p>
    <w:p w14:paraId="095D117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proofErr w:type="spellStart"/>
      <w:r w:rsidRPr="00B7311E">
        <w:rPr>
          <w:sz w:val="20"/>
          <w:szCs w:val="20"/>
          <w:lang w:val="en-US"/>
        </w:rPr>
        <w:t>LUx</w:t>
      </w:r>
      <w:proofErr w:type="spellEnd"/>
      <w:r w:rsidRPr="00B7311E">
        <w:rPr>
          <w:sz w:val="20"/>
          <w:szCs w:val="20"/>
          <w:lang w:val="en-US"/>
        </w:rPr>
        <w:t xml:space="preserve"> = Pb (</w:t>
      </w:r>
      <w:proofErr w:type="spellStart"/>
      <w:r w:rsidRPr="00B7311E">
        <w:rPr>
          <w:sz w:val="20"/>
          <w:szCs w:val="20"/>
          <w:lang w:val="en-US"/>
        </w:rPr>
        <w:t>Ux</w:t>
      </w:r>
      <w:proofErr w:type="spellEnd"/>
      <w:r w:rsidRPr="00B7311E">
        <w:rPr>
          <w:sz w:val="20"/>
          <w:szCs w:val="20"/>
          <w:lang w:val="en-US"/>
        </w:rPr>
        <w:t xml:space="preserve"> = y)</w:t>
      </w:r>
    </w:p>
    <w:p w14:paraId="527365F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Ly = Pb</w:t>
      </w:r>
    </w:p>
    <w:p w14:paraId="301C3C0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* </w:t>
      </w:r>
      <w:proofErr w:type="spellStart"/>
      <w:r w:rsidRPr="00B7311E">
        <w:rPr>
          <w:sz w:val="20"/>
          <w:szCs w:val="20"/>
          <w:lang w:val="en-US"/>
        </w:rPr>
        <w:t>vectorY</w:t>
      </w:r>
      <w:proofErr w:type="spellEnd"/>
      <w:r w:rsidRPr="00B7311E">
        <w:rPr>
          <w:sz w:val="20"/>
          <w:szCs w:val="20"/>
          <w:lang w:val="en-US"/>
        </w:rPr>
        <w:t xml:space="preserve"> = new double[size];</w:t>
      </w:r>
    </w:p>
    <w:p w14:paraId="4637BD5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//"умножаем" вектор b на матрицу перестановок</w:t>
      </w:r>
    </w:p>
    <w:p w14:paraId="6366D86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double* </w:t>
      </w:r>
      <w:proofErr w:type="spellStart"/>
      <w:r w:rsidRPr="00B7311E">
        <w:rPr>
          <w:sz w:val="20"/>
          <w:szCs w:val="20"/>
          <w:lang w:val="en-US"/>
        </w:rPr>
        <w:t>vectorPB</w:t>
      </w:r>
      <w:proofErr w:type="spellEnd"/>
      <w:r w:rsidRPr="00B7311E">
        <w:rPr>
          <w:sz w:val="20"/>
          <w:szCs w:val="20"/>
          <w:lang w:val="en-US"/>
        </w:rPr>
        <w:t xml:space="preserve"> = new double[size];</w:t>
      </w:r>
    </w:p>
    <w:p w14:paraId="7B8859D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size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38EC051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vectorPB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B[P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];</w:t>
      </w:r>
    </w:p>
    <w:p w14:paraId="518D32B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30DFF9D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SolveLy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L, </w:t>
      </w:r>
      <w:proofErr w:type="spellStart"/>
      <w:r w:rsidRPr="00B7311E">
        <w:rPr>
          <w:sz w:val="20"/>
          <w:szCs w:val="20"/>
          <w:lang w:val="en-US"/>
        </w:rPr>
        <w:t>vectorY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vectorPB</w:t>
      </w:r>
      <w:proofErr w:type="spellEnd"/>
      <w:r w:rsidRPr="00B7311E">
        <w:rPr>
          <w:sz w:val="20"/>
          <w:szCs w:val="20"/>
          <w:lang w:val="en-US"/>
        </w:rPr>
        <w:t>, size);</w:t>
      </w:r>
    </w:p>
    <w:p w14:paraId="1B7F7E2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proofErr w:type="spellStart"/>
      <w:proofErr w:type="gramStart"/>
      <w:r w:rsidRPr="00B7311E">
        <w:rPr>
          <w:sz w:val="20"/>
          <w:szCs w:val="20"/>
          <w:lang w:val="en-US"/>
        </w:rPr>
        <w:t>printVector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Y, N);</w:t>
      </w:r>
    </w:p>
    <w:p w14:paraId="05174CA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SolveUx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U, X, </w:t>
      </w:r>
      <w:proofErr w:type="spellStart"/>
      <w:r w:rsidRPr="00B7311E">
        <w:rPr>
          <w:sz w:val="20"/>
          <w:szCs w:val="20"/>
          <w:lang w:val="en-US"/>
        </w:rPr>
        <w:t>vectorY</w:t>
      </w:r>
      <w:proofErr w:type="spellEnd"/>
      <w:r w:rsidRPr="00B7311E">
        <w:rPr>
          <w:sz w:val="20"/>
          <w:szCs w:val="20"/>
          <w:lang w:val="en-US"/>
        </w:rPr>
        <w:t>, size);</w:t>
      </w:r>
    </w:p>
    <w:p w14:paraId="69E3614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5317C1C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Получение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обратно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матрицы</w:t>
      </w:r>
    </w:p>
    <w:p w14:paraId="5170BE3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SolveBackwardMatrix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double** X) {</w:t>
      </w:r>
    </w:p>
    <w:p w14:paraId="6D3EFBA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LUX = PE</w:t>
      </w:r>
    </w:p>
    <w:p w14:paraId="244A340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* </w:t>
      </w:r>
      <w:proofErr w:type="spellStart"/>
      <w:r w:rsidRPr="00B7311E">
        <w:rPr>
          <w:sz w:val="20"/>
          <w:szCs w:val="20"/>
          <w:lang w:val="en-US"/>
        </w:rPr>
        <w:t>vectorX</w:t>
      </w:r>
      <w:proofErr w:type="spellEnd"/>
      <w:r w:rsidRPr="00B7311E">
        <w:rPr>
          <w:sz w:val="20"/>
          <w:szCs w:val="20"/>
          <w:lang w:val="en-US"/>
        </w:rPr>
        <w:t xml:space="preserve"> = new double[size];</w:t>
      </w:r>
    </w:p>
    <w:p w14:paraId="4DBAC71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* </w:t>
      </w:r>
      <w:proofErr w:type="spellStart"/>
      <w:r w:rsidRPr="00B7311E">
        <w:rPr>
          <w:sz w:val="20"/>
          <w:szCs w:val="20"/>
          <w:lang w:val="en-US"/>
        </w:rPr>
        <w:t>vectorE</w:t>
      </w:r>
      <w:proofErr w:type="spellEnd"/>
      <w:r w:rsidRPr="00B7311E">
        <w:rPr>
          <w:sz w:val="20"/>
          <w:szCs w:val="20"/>
          <w:lang w:val="en-US"/>
        </w:rPr>
        <w:t xml:space="preserve"> = new double[size];</w:t>
      </w:r>
    </w:p>
    <w:p w14:paraId="117468F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int t = 0; t &lt; size; t++) {</w:t>
      </w:r>
    </w:p>
    <w:p w14:paraId="39EB9AA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vectorE</w:t>
      </w:r>
      <w:proofErr w:type="spellEnd"/>
      <w:r w:rsidRPr="00B7311E">
        <w:rPr>
          <w:sz w:val="20"/>
          <w:szCs w:val="20"/>
          <w:lang w:val="en-US"/>
        </w:rPr>
        <w:t>[t] = 0.0;</w:t>
      </w:r>
    </w:p>
    <w:p w14:paraId="1E97F69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46DBF27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size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7EF1C9D8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>//</w:t>
      </w:r>
      <w:r w:rsidRPr="00B7311E">
        <w:rPr>
          <w:sz w:val="20"/>
          <w:szCs w:val="20"/>
        </w:rPr>
        <w:t>формируем</w:t>
      </w:r>
      <w:r w:rsidRPr="00F0335C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вектор</w:t>
      </w:r>
      <w:r w:rsidRPr="00F0335C">
        <w:rPr>
          <w:sz w:val="20"/>
          <w:szCs w:val="20"/>
          <w:lang w:val="en-US"/>
        </w:rPr>
        <w:t xml:space="preserve"> </w:t>
      </w:r>
      <w:proofErr w:type="spellStart"/>
      <w:r w:rsidRPr="00F0335C">
        <w:rPr>
          <w:sz w:val="20"/>
          <w:szCs w:val="20"/>
          <w:lang w:val="en-US"/>
        </w:rPr>
        <w:t>Ei</w:t>
      </w:r>
      <w:proofErr w:type="spellEnd"/>
    </w:p>
    <w:p w14:paraId="1CD96506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F0335C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ab/>
        <w:t>if (</w:t>
      </w:r>
      <w:proofErr w:type="spellStart"/>
      <w:proofErr w:type="gramStart"/>
      <w:r w:rsidRPr="00F0335C">
        <w:rPr>
          <w:sz w:val="20"/>
          <w:szCs w:val="20"/>
          <w:lang w:val="en-US"/>
        </w:rPr>
        <w:t>i</w:t>
      </w:r>
      <w:proofErr w:type="spellEnd"/>
      <w:r w:rsidRPr="00F0335C">
        <w:rPr>
          <w:sz w:val="20"/>
          <w:szCs w:val="20"/>
          <w:lang w:val="en-US"/>
        </w:rPr>
        <w:t xml:space="preserve"> !</w:t>
      </w:r>
      <w:proofErr w:type="gramEnd"/>
      <w:r w:rsidRPr="00F0335C">
        <w:rPr>
          <w:sz w:val="20"/>
          <w:szCs w:val="20"/>
          <w:lang w:val="en-US"/>
        </w:rPr>
        <w:t>= 0) {</w:t>
      </w:r>
    </w:p>
    <w:p w14:paraId="5B054CE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F0335C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vectorE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proofErr w:type="gramEnd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- 1] = 0.0;</w:t>
      </w:r>
    </w:p>
    <w:p w14:paraId="75641CD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1CB29B81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vectorE</w:t>
      </w:r>
      <w:proofErr w:type="spellEnd"/>
      <w:r w:rsidRPr="00F0335C">
        <w:rPr>
          <w:sz w:val="20"/>
          <w:szCs w:val="20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F0335C">
        <w:rPr>
          <w:sz w:val="20"/>
          <w:szCs w:val="20"/>
        </w:rPr>
        <w:t>] = 1.0;</w:t>
      </w:r>
    </w:p>
    <w:p w14:paraId="0B04570B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408BF6CB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F0335C">
        <w:rPr>
          <w:sz w:val="20"/>
          <w:szCs w:val="20"/>
        </w:rPr>
        <w:tab/>
      </w:r>
      <w:r w:rsidRPr="00F0335C">
        <w:rPr>
          <w:sz w:val="20"/>
          <w:szCs w:val="20"/>
        </w:rPr>
        <w:tab/>
      </w:r>
      <w:r w:rsidRPr="00F0335C">
        <w:rPr>
          <w:sz w:val="20"/>
          <w:szCs w:val="20"/>
        </w:rPr>
        <w:tab/>
        <w:t>//</w:t>
      </w:r>
      <w:r w:rsidRPr="00B7311E">
        <w:rPr>
          <w:sz w:val="20"/>
          <w:szCs w:val="20"/>
        </w:rPr>
        <w:t>получаем</w:t>
      </w:r>
      <w:r w:rsidRPr="00F0335C">
        <w:rPr>
          <w:sz w:val="20"/>
          <w:szCs w:val="20"/>
        </w:rPr>
        <w:t xml:space="preserve"> </w:t>
      </w:r>
      <w:r w:rsidRPr="00B7311E">
        <w:rPr>
          <w:sz w:val="20"/>
          <w:szCs w:val="20"/>
        </w:rPr>
        <w:t>вектор</w:t>
      </w:r>
      <w:r w:rsidRPr="00F0335C">
        <w:rPr>
          <w:sz w:val="20"/>
          <w:szCs w:val="20"/>
        </w:rPr>
        <w:t>-</w:t>
      </w:r>
      <w:r w:rsidRPr="00B7311E">
        <w:rPr>
          <w:sz w:val="20"/>
          <w:szCs w:val="20"/>
        </w:rPr>
        <w:t>столбец</w:t>
      </w:r>
      <w:r w:rsidRPr="00F0335C">
        <w:rPr>
          <w:sz w:val="20"/>
          <w:szCs w:val="20"/>
        </w:rPr>
        <w:t xml:space="preserve"> </w:t>
      </w:r>
      <w:r w:rsidRPr="00B7311E">
        <w:rPr>
          <w:sz w:val="20"/>
          <w:szCs w:val="20"/>
          <w:lang w:val="en-US"/>
        </w:rPr>
        <w:t>X</w:t>
      </w:r>
    </w:p>
    <w:p w14:paraId="5487B39E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F0335C">
        <w:rPr>
          <w:sz w:val="20"/>
          <w:szCs w:val="20"/>
        </w:rPr>
        <w:tab/>
      </w:r>
      <w:r w:rsidRPr="00F0335C">
        <w:rPr>
          <w:sz w:val="20"/>
          <w:szCs w:val="20"/>
        </w:rPr>
        <w:tab/>
      </w:r>
      <w:r w:rsidRPr="00F0335C">
        <w:rPr>
          <w:sz w:val="20"/>
          <w:szCs w:val="20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SolveSOLE</w:t>
      </w:r>
      <w:proofErr w:type="spellEnd"/>
      <w:r w:rsidRPr="00F0335C">
        <w:rPr>
          <w:sz w:val="20"/>
          <w:szCs w:val="20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vectorX</w:t>
      </w:r>
      <w:proofErr w:type="spellEnd"/>
      <w:r w:rsidRPr="00F0335C">
        <w:rPr>
          <w:sz w:val="20"/>
          <w:szCs w:val="20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vectorE</w:t>
      </w:r>
      <w:proofErr w:type="spellEnd"/>
      <w:r w:rsidRPr="00F0335C">
        <w:rPr>
          <w:sz w:val="20"/>
          <w:szCs w:val="20"/>
        </w:rPr>
        <w:t>);</w:t>
      </w:r>
    </w:p>
    <w:p w14:paraId="7502A77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F0335C">
        <w:rPr>
          <w:sz w:val="20"/>
          <w:szCs w:val="20"/>
        </w:rPr>
        <w:tab/>
      </w:r>
      <w:r w:rsidRPr="00F0335C">
        <w:rPr>
          <w:sz w:val="20"/>
          <w:szCs w:val="20"/>
        </w:rPr>
        <w:tab/>
      </w:r>
      <w:r w:rsidRPr="00F0335C">
        <w:rPr>
          <w:sz w:val="20"/>
          <w:szCs w:val="20"/>
        </w:rPr>
        <w:tab/>
      </w:r>
      <w:r w:rsidRPr="00B7311E">
        <w:rPr>
          <w:sz w:val="20"/>
          <w:szCs w:val="20"/>
        </w:rPr>
        <w:t>//записываем его в матрицу X</w:t>
      </w:r>
    </w:p>
    <w:p w14:paraId="01E04041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F0335C">
        <w:rPr>
          <w:sz w:val="20"/>
          <w:szCs w:val="20"/>
          <w:lang w:val="en-US"/>
        </w:rPr>
        <w:t>for (int t = 0; t &lt; size; t++) {</w:t>
      </w:r>
    </w:p>
    <w:p w14:paraId="130DA90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F0335C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ab/>
      </w:r>
      <w:r w:rsidRPr="00F0335C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>X[t]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 = </w:t>
      </w:r>
      <w:proofErr w:type="spellStart"/>
      <w:r w:rsidRPr="00B7311E">
        <w:rPr>
          <w:sz w:val="20"/>
          <w:szCs w:val="20"/>
          <w:lang w:val="en-US"/>
        </w:rPr>
        <w:t>vectorX</w:t>
      </w:r>
      <w:proofErr w:type="spellEnd"/>
      <w:r w:rsidRPr="00B7311E">
        <w:rPr>
          <w:sz w:val="20"/>
          <w:szCs w:val="20"/>
          <w:lang w:val="en-US"/>
        </w:rPr>
        <w:t>[t];</w:t>
      </w:r>
    </w:p>
    <w:p w14:paraId="0E191F0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74C6FDB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  <w:t>}</w:t>
      </w:r>
    </w:p>
    <w:p w14:paraId="11014B7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}</w:t>
      </w:r>
    </w:p>
    <w:p w14:paraId="79B8442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proofErr w:type="spellStart"/>
      <w:r w:rsidRPr="00B7311E">
        <w:rPr>
          <w:sz w:val="20"/>
          <w:szCs w:val="20"/>
        </w:rPr>
        <w:t>private</w:t>
      </w:r>
      <w:proofErr w:type="spellEnd"/>
      <w:r w:rsidRPr="00B7311E">
        <w:rPr>
          <w:sz w:val="20"/>
          <w:szCs w:val="20"/>
        </w:rPr>
        <w:t>:</w:t>
      </w:r>
    </w:p>
    <w:p w14:paraId="2D1A9F8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определить строку с главным элементом (который максимален в текущем столбце)</w:t>
      </w:r>
    </w:p>
    <w:p w14:paraId="7166A32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int </w:t>
      </w:r>
      <w:proofErr w:type="spellStart"/>
      <w:proofErr w:type="gramStart"/>
      <w:r w:rsidRPr="00B7311E">
        <w:rPr>
          <w:sz w:val="20"/>
          <w:szCs w:val="20"/>
          <w:lang w:val="en-US"/>
        </w:rPr>
        <w:t>defineRowIdxWithMainValue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double** matrix, int k, int N) {</w:t>
      </w:r>
    </w:p>
    <w:p w14:paraId="098D25D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int m = k;</w:t>
      </w:r>
    </w:p>
    <w:p w14:paraId="06F0B47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r w:rsidRPr="00B7311E">
        <w:rPr>
          <w:sz w:val="20"/>
          <w:szCs w:val="20"/>
          <w:lang w:val="en-US"/>
        </w:rPr>
        <w:t>maxValue</w:t>
      </w:r>
      <w:proofErr w:type="spellEnd"/>
      <w:r w:rsidRPr="00B7311E">
        <w:rPr>
          <w:sz w:val="20"/>
          <w:szCs w:val="20"/>
          <w:lang w:val="en-US"/>
        </w:rPr>
        <w:t xml:space="preserve"> = 0.0;</w:t>
      </w:r>
    </w:p>
    <w:p w14:paraId="5B47340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k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N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55A30C3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if (abs(matrix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[k]) &gt; </w:t>
      </w:r>
      <w:proofErr w:type="spellStart"/>
      <w:r w:rsidRPr="00B7311E">
        <w:rPr>
          <w:sz w:val="20"/>
          <w:szCs w:val="20"/>
          <w:lang w:val="en-US"/>
        </w:rPr>
        <w:t>maxValue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6B186B8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m =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22E0FF5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axValue</w:t>
      </w:r>
      <w:proofErr w:type="spellEnd"/>
      <w:r w:rsidRPr="00B7311E">
        <w:rPr>
          <w:sz w:val="20"/>
          <w:szCs w:val="20"/>
          <w:lang w:val="en-US"/>
        </w:rPr>
        <w:t xml:space="preserve"> = abs(matrix[m][k]);</w:t>
      </w:r>
    </w:p>
    <w:p w14:paraId="2CAF9CF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6825A81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07AD631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return m;</w:t>
      </w:r>
    </w:p>
    <w:p w14:paraId="21BEB40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2C0C7DF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copyMatrixToMatrix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double** </w:t>
      </w:r>
      <w:proofErr w:type="spellStart"/>
      <w:r w:rsidRPr="00B7311E">
        <w:rPr>
          <w:sz w:val="20"/>
          <w:szCs w:val="20"/>
          <w:lang w:val="en-US"/>
        </w:rPr>
        <w:t>srcMatrix</w:t>
      </w:r>
      <w:proofErr w:type="spellEnd"/>
      <w:r w:rsidRPr="00B7311E">
        <w:rPr>
          <w:sz w:val="20"/>
          <w:szCs w:val="20"/>
          <w:lang w:val="en-US"/>
        </w:rPr>
        <w:t xml:space="preserve">, double** </w:t>
      </w:r>
      <w:proofErr w:type="spellStart"/>
      <w:r w:rsidRPr="00B7311E">
        <w:rPr>
          <w:sz w:val="20"/>
          <w:szCs w:val="20"/>
          <w:lang w:val="en-US"/>
        </w:rPr>
        <w:t>dstMatrix</w:t>
      </w:r>
      <w:proofErr w:type="spellEnd"/>
      <w:r w:rsidRPr="00B7311E">
        <w:rPr>
          <w:sz w:val="20"/>
          <w:szCs w:val="20"/>
          <w:lang w:val="en-US"/>
        </w:rPr>
        <w:t>, int N) {</w:t>
      </w:r>
    </w:p>
    <w:p w14:paraId="7649C41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N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06F3E81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j = 0; j &lt; N;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561B967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dstMatrix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[j] = </w:t>
      </w:r>
      <w:proofErr w:type="spellStart"/>
      <w:r w:rsidRPr="00B7311E">
        <w:rPr>
          <w:sz w:val="20"/>
          <w:szCs w:val="20"/>
          <w:lang w:val="en-US"/>
        </w:rPr>
        <w:t>srcMatrix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;</w:t>
      </w:r>
    </w:p>
    <w:p w14:paraId="7B674FF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45733AD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70A596B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1B94867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Решение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уравнения</w:t>
      </w:r>
      <w:r w:rsidRPr="00B7311E">
        <w:rPr>
          <w:sz w:val="20"/>
          <w:szCs w:val="20"/>
          <w:lang w:val="en-US"/>
        </w:rPr>
        <w:t xml:space="preserve"> Ly = Pb</w:t>
      </w:r>
    </w:p>
    <w:p w14:paraId="2BF7208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SolveLy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double** </w:t>
      </w:r>
      <w:proofErr w:type="spellStart"/>
      <w:r w:rsidRPr="00B7311E">
        <w:rPr>
          <w:sz w:val="20"/>
          <w:szCs w:val="20"/>
          <w:lang w:val="en-US"/>
        </w:rPr>
        <w:t>triangleMatrix</w:t>
      </w:r>
      <w:proofErr w:type="spellEnd"/>
      <w:r w:rsidRPr="00B7311E">
        <w:rPr>
          <w:sz w:val="20"/>
          <w:szCs w:val="20"/>
          <w:lang w:val="en-US"/>
        </w:rPr>
        <w:t>, double* X, double* B, int N) {</w:t>
      </w:r>
    </w:p>
    <w:p w14:paraId="42A7B5B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N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36F2B25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X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B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 / </w:t>
      </w:r>
      <w:proofErr w:type="spellStart"/>
      <w:r w:rsidRPr="00B7311E">
        <w:rPr>
          <w:sz w:val="20"/>
          <w:szCs w:val="20"/>
          <w:lang w:val="en-US"/>
        </w:rPr>
        <w:t>triangleMatrix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17B0F91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j = 0; j &lt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 {</w:t>
      </w:r>
    </w:p>
    <w:p w14:paraId="7B51C63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X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 -= X[j] * </w:t>
      </w:r>
      <w:proofErr w:type="spellStart"/>
      <w:r w:rsidRPr="00B7311E">
        <w:rPr>
          <w:sz w:val="20"/>
          <w:szCs w:val="20"/>
          <w:lang w:val="en-US"/>
        </w:rPr>
        <w:t>triangleMatrix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[j] / </w:t>
      </w:r>
      <w:proofErr w:type="spellStart"/>
      <w:r w:rsidRPr="00B7311E">
        <w:rPr>
          <w:sz w:val="20"/>
          <w:szCs w:val="20"/>
          <w:lang w:val="en-US"/>
        </w:rPr>
        <w:t>triangleMatrix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0B2F2A4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B75425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lastRenderedPageBreak/>
        <w:tab/>
      </w:r>
      <w:r w:rsidRPr="00B7311E">
        <w:rPr>
          <w:sz w:val="20"/>
          <w:szCs w:val="20"/>
          <w:lang w:val="en-US"/>
        </w:rPr>
        <w:tab/>
        <w:t>}</w:t>
      </w:r>
    </w:p>
    <w:p w14:paraId="4C7F53C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4BBD03E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Решение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уравнения</w:t>
      </w:r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Ux</w:t>
      </w:r>
      <w:proofErr w:type="spellEnd"/>
      <w:r w:rsidRPr="00B7311E">
        <w:rPr>
          <w:sz w:val="20"/>
          <w:szCs w:val="20"/>
          <w:lang w:val="en-US"/>
        </w:rPr>
        <w:t xml:space="preserve"> = y</w:t>
      </w:r>
    </w:p>
    <w:p w14:paraId="2D4AB6B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SolveUx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double** </w:t>
      </w:r>
      <w:proofErr w:type="spellStart"/>
      <w:r w:rsidRPr="00B7311E">
        <w:rPr>
          <w:sz w:val="20"/>
          <w:szCs w:val="20"/>
          <w:lang w:val="en-US"/>
        </w:rPr>
        <w:t>triangleMatrix</w:t>
      </w:r>
      <w:proofErr w:type="spellEnd"/>
      <w:r w:rsidRPr="00B7311E">
        <w:rPr>
          <w:sz w:val="20"/>
          <w:szCs w:val="20"/>
          <w:lang w:val="en-US"/>
        </w:rPr>
        <w:t>, double* X, double* B, int N) {</w:t>
      </w:r>
    </w:p>
    <w:p w14:paraId="26514EF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N - 1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gt;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--) {</w:t>
      </w:r>
    </w:p>
    <w:p w14:paraId="18505A6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X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B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5DA95CD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j = N - 1; j &gt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; j--) {</w:t>
      </w:r>
    </w:p>
    <w:p w14:paraId="455A7C4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X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 -= X[j] * </w:t>
      </w:r>
      <w:proofErr w:type="spellStart"/>
      <w:r w:rsidRPr="00B7311E">
        <w:rPr>
          <w:sz w:val="20"/>
          <w:szCs w:val="20"/>
          <w:lang w:val="en-US"/>
        </w:rPr>
        <w:t>triangleMatrix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;</w:t>
      </w:r>
    </w:p>
    <w:p w14:paraId="3B5E1B5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44B9BE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03A8580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6C45514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};</w:t>
      </w:r>
    </w:p>
    <w:p w14:paraId="3A4C7AC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30FA1C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 xml:space="preserve">class </w:t>
      </w:r>
      <w:proofErr w:type="spellStart"/>
      <w:r w:rsidRPr="00B7311E">
        <w:rPr>
          <w:sz w:val="20"/>
          <w:szCs w:val="20"/>
          <w:lang w:val="en-US"/>
        </w:rPr>
        <w:t>RmsApproximation</w:t>
      </w:r>
      <w:proofErr w:type="spellEnd"/>
    </w:p>
    <w:p w14:paraId="29BE159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{</w:t>
      </w:r>
    </w:p>
    <w:p w14:paraId="7C4E90C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using </w:t>
      </w:r>
      <w:proofErr w:type="spellStart"/>
      <w:r w:rsidRPr="00B7311E">
        <w:rPr>
          <w:sz w:val="20"/>
          <w:szCs w:val="20"/>
          <w:lang w:val="en-US"/>
        </w:rPr>
        <w:t>FuncType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gramStart"/>
      <w:r w:rsidRPr="00B7311E">
        <w:rPr>
          <w:sz w:val="20"/>
          <w:szCs w:val="20"/>
          <w:lang w:val="en-US"/>
        </w:rPr>
        <w:t>std::</w:t>
      </w:r>
      <w:proofErr w:type="gramEnd"/>
      <w:r w:rsidRPr="00B7311E">
        <w:rPr>
          <w:sz w:val="20"/>
          <w:szCs w:val="20"/>
          <w:lang w:val="en-US"/>
        </w:rPr>
        <w:t>function&lt;double(double)&gt;;</w:t>
      </w:r>
    </w:p>
    <w:p w14:paraId="6D14FD1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</w:rPr>
        <w:t>double</w:t>
      </w:r>
      <w:proofErr w:type="spellEnd"/>
      <w:r w:rsidRPr="00B7311E">
        <w:rPr>
          <w:sz w:val="20"/>
          <w:szCs w:val="20"/>
        </w:rPr>
        <w:t xml:space="preserve">* </w:t>
      </w:r>
      <w:proofErr w:type="spellStart"/>
      <w:r w:rsidRPr="00B7311E">
        <w:rPr>
          <w:sz w:val="20"/>
          <w:szCs w:val="20"/>
        </w:rPr>
        <w:t>m_fg</w:t>
      </w:r>
      <w:proofErr w:type="spellEnd"/>
      <w:r w:rsidRPr="00B7311E">
        <w:rPr>
          <w:sz w:val="20"/>
          <w:szCs w:val="20"/>
        </w:rPr>
        <w:t>; //столбец свободных членов</w:t>
      </w:r>
    </w:p>
    <w:p w14:paraId="593ED45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double* 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5A64FE3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double* </w:t>
      </w:r>
      <w:proofErr w:type="spellStart"/>
      <w:r w:rsidRPr="00B7311E">
        <w:rPr>
          <w:sz w:val="20"/>
          <w:szCs w:val="20"/>
          <w:lang w:val="en-US"/>
        </w:rPr>
        <w:t>m_f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6F79AAC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double** </w:t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>; //</w:t>
      </w:r>
      <w:r w:rsidRPr="00B7311E">
        <w:rPr>
          <w:sz w:val="20"/>
          <w:szCs w:val="20"/>
        </w:rPr>
        <w:t>матрица</w:t>
      </w:r>
    </w:p>
    <w:p w14:paraId="29992E2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int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748C0E8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r w:rsidRPr="00B7311E">
        <w:rPr>
          <w:sz w:val="20"/>
          <w:szCs w:val="20"/>
          <w:lang w:val="en-US"/>
        </w:rPr>
        <w:t>m_step</w:t>
      </w:r>
      <w:proofErr w:type="spellEnd"/>
      <w:r w:rsidRPr="00B7311E">
        <w:rPr>
          <w:sz w:val="20"/>
          <w:szCs w:val="20"/>
          <w:lang w:val="en-US"/>
        </w:rPr>
        <w:t xml:space="preserve"> = 0.2;</w:t>
      </w:r>
    </w:p>
    <w:p w14:paraId="3C16C0D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r w:rsidRPr="00B7311E">
        <w:rPr>
          <w:sz w:val="20"/>
          <w:szCs w:val="20"/>
          <w:lang w:val="en-US"/>
        </w:rPr>
        <w:t>normError</w:t>
      </w:r>
      <w:proofErr w:type="spellEnd"/>
      <w:r w:rsidRPr="00B7311E">
        <w:rPr>
          <w:sz w:val="20"/>
          <w:szCs w:val="20"/>
          <w:lang w:val="en-US"/>
        </w:rPr>
        <w:t xml:space="preserve"> = 0;</w:t>
      </w:r>
    </w:p>
    <w:p w14:paraId="4FEFCEF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r w:rsidRPr="00B7311E">
        <w:rPr>
          <w:sz w:val="20"/>
          <w:szCs w:val="20"/>
          <w:lang w:val="en-US"/>
        </w:rPr>
        <w:t>m_a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m_b</w:t>
      </w:r>
      <w:proofErr w:type="spellEnd"/>
      <w:r w:rsidRPr="00B7311E">
        <w:rPr>
          <w:sz w:val="20"/>
          <w:szCs w:val="20"/>
          <w:lang w:val="en-US"/>
        </w:rPr>
        <w:t>; //</w:t>
      </w:r>
      <w:r w:rsidRPr="00B7311E">
        <w:rPr>
          <w:sz w:val="20"/>
          <w:szCs w:val="20"/>
        </w:rPr>
        <w:t>концы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отрезка</w:t>
      </w:r>
    </w:p>
    <w:p w14:paraId="3DE4C18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FuncTyp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gVector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>3] = {</w:t>
      </w:r>
    </w:p>
    <w:p w14:paraId="0BE187C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[](</w:t>
      </w:r>
      <w:proofErr w:type="gramEnd"/>
      <w:r w:rsidRPr="00B7311E">
        <w:rPr>
          <w:sz w:val="20"/>
          <w:szCs w:val="20"/>
          <w:lang w:val="en-US"/>
        </w:rPr>
        <w:t>double x) {</w:t>
      </w:r>
    </w:p>
    <w:p w14:paraId="6621A89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return 1;</w:t>
      </w:r>
    </w:p>
    <w:p w14:paraId="344C980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,</w:t>
      </w:r>
    </w:p>
    <w:p w14:paraId="7970CD6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[](</w:t>
      </w:r>
      <w:proofErr w:type="gramEnd"/>
      <w:r w:rsidRPr="00B7311E">
        <w:rPr>
          <w:sz w:val="20"/>
          <w:szCs w:val="20"/>
          <w:lang w:val="en-US"/>
        </w:rPr>
        <w:t>double x) {</w:t>
      </w:r>
    </w:p>
    <w:p w14:paraId="7784131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return x;</w:t>
      </w:r>
    </w:p>
    <w:p w14:paraId="20DC9E1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,</w:t>
      </w:r>
    </w:p>
    <w:p w14:paraId="4AA9984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[](</w:t>
      </w:r>
      <w:proofErr w:type="gramEnd"/>
      <w:r w:rsidRPr="00B7311E">
        <w:rPr>
          <w:sz w:val="20"/>
          <w:szCs w:val="20"/>
          <w:lang w:val="en-US"/>
        </w:rPr>
        <w:t>double x) {</w:t>
      </w:r>
    </w:p>
    <w:p w14:paraId="6743669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return x * x;</w:t>
      </w:r>
    </w:p>
    <w:p w14:paraId="1FC341F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0C6606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;</w:t>
      </w:r>
    </w:p>
    <w:p w14:paraId="756DD1D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public:</w:t>
      </w:r>
    </w:p>
    <w:p w14:paraId="111837A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Дискретны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вариант</w:t>
      </w:r>
    </w:p>
    <w:p w14:paraId="691C59A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RmsApproximation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FuncType</w:t>
      </w:r>
      <w:proofErr w:type="spellEnd"/>
      <w:r w:rsidRPr="00B7311E">
        <w:rPr>
          <w:sz w:val="20"/>
          <w:szCs w:val="20"/>
          <w:lang w:val="en-US"/>
        </w:rPr>
        <w:t xml:space="preserve"> function, double a, double b)</w:t>
      </w:r>
    </w:p>
    <w:p w14:paraId="7FA9821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24F16FD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a</w:t>
      </w:r>
      <w:proofErr w:type="spellEnd"/>
      <w:r w:rsidRPr="00B7311E">
        <w:rPr>
          <w:sz w:val="20"/>
          <w:szCs w:val="20"/>
          <w:lang w:val="en-US"/>
        </w:rPr>
        <w:t xml:space="preserve"> = a;</w:t>
      </w:r>
    </w:p>
    <w:p w14:paraId="5D5BAAA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b</w:t>
      </w:r>
      <w:proofErr w:type="spellEnd"/>
      <w:r w:rsidRPr="00B7311E">
        <w:rPr>
          <w:sz w:val="20"/>
          <w:szCs w:val="20"/>
          <w:lang w:val="en-US"/>
        </w:rPr>
        <w:t xml:space="preserve"> = b;</w:t>
      </w:r>
    </w:p>
    <w:p w14:paraId="20AF6B1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 = 3;</w:t>
      </w:r>
    </w:p>
    <w:p w14:paraId="04AC2CB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 xml:space="preserve"> = new double[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5C3B6C3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fg</w:t>
      </w:r>
      <w:proofErr w:type="spellEnd"/>
      <w:r w:rsidRPr="00B7311E">
        <w:rPr>
          <w:sz w:val="20"/>
          <w:szCs w:val="20"/>
          <w:lang w:val="en-US"/>
        </w:rPr>
        <w:t xml:space="preserve"> = new double[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6EB4A6F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Свободные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члены</w:t>
      </w:r>
      <w:r w:rsidRPr="00B7311E">
        <w:rPr>
          <w:sz w:val="20"/>
          <w:szCs w:val="20"/>
          <w:lang w:val="en-US"/>
        </w:rPr>
        <w:t xml:space="preserve"> (</w:t>
      </w:r>
      <w:proofErr w:type="spellStart"/>
      <w:proofErr w:type="gramStart"/>
      <w:r w:rsidRPr="00B7311E">
        <w:rPr>
          <w:sz w:val="20"/>
          <w:szCs w:val="20"/>
          <w:lang w:val="en-US"/>
        </w:rPr>
        <w:t>f,g</w:t>
      </w:r>
      <w:proofErr w:type="spellEnd"/>
      <w:proofErr w:type="gramEnd"/>
      <w:r w:rsidRPr="00B7311E">
        <w:rPr>
          <w:sz w:val="20"/>
          <w:szCs w:val="20"/>
          <w:lang w:val="en-US"/>
        </w:rPr>
        <w:t>)</w:t>
      </w:r>
    </w:p>
    <w:p w14:paraId="237567A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6A1583E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5671E46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double sum = 0;</w:t>
      </w:r>
    </w:p>
    <w:p w14:paraId="6A54E33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double x = </w:t>
      </w:r>
      <w:proofErr w:type="spellStart"/>
      <w:r w:rsidRPr="00B7311E">
        <w:rPr>
          <w:sz w:val="20"/>
          <w:szCs w:val="20"/>
          <w:lang w:val="en-US"/>
        </w:rPr>
        <w:t>m_a</w:t>
      </w:r>
      <w:proofErr w:type="spellEnd"/>
      <w:r w:rsidRPr="00B7311E">
        <w:rPr>
          <w:sz w:val="20"/>
          <w:szCs w:val="20"/>
          <w:lang w:val="en-US"/>
        </w:rPr>
        <w:t xml:space="preserve">; x &lt;= </w:t>
      </w:r>
      <w:proofErr w:type="spellStart"/>
      <w:r w:rsidRPr="00B7311E">
        <w:rPr>
          <w:sz w:val="20"/>
          <w:szCs w:val="20"/>
          <w:lang w:val="en-US"/>
        </w:rPr>
        <w:t>m_b</w:t>
      </w:r>
      <w:proofErr w:type="spellEnd"/>
      <w:r w:rsidRPr="00B7311E">
        <w:rPr>
          <w:sz w:val="20"/>
          <w:szCs w:val="20"/>
          <w:lang w:val="en-US"/>
        </w:rPr>
        <w:t xml:space="preserve">; x += </w:t>
      </w:r>
      <w:proofErr w:type="spellStart"/>
      <w:r w:rsidRPr="00B7311E">
        <w:rPr>
          <w:sz w:val="20"/>
          <w:szCs w:val="20"/>
          <w:lang w:val="en-US"/>
        </w:rPr>
        <w:t>m_step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559DA8F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1C6812D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sum += function(x) * </w:t>
      </w:r>
      <w:proofErr w:type="spellStart"/>
      <w:r w:rsidRPr="00B7311E">
        <w:rPr>
          <w:sz w:val="20"/>
          <w:szCs w:val="20"/>
          <w:lang w:val="en-US"/>
        </w:rPr>
        <w:t>m_gVector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(x);</w:t>
      </w:r>
    </w:p>
    <w:p w14:paraId="5FA7159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27F46C7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</w:rPr>
        <w:t>m_fg</w:t>
      </w:r>
      <w:proofErr w:type="spellEnd"/>
      <w:r w:rsidRPr="00B7311E">
        <w:rPr>
          <w:sz w:val="20"/>
          <w:szCs w:val="20"/>
        </w:rPr>
        <w:t xml:space="preserve">[i] = </w:t>
      </w:r>
      <w:proofErr w:type="spellStart"/>
      <w:r w:rsidRPr="00B7311E">
        <w:rPr>
          <w:sz w:val="20"/>
          <w:szCs w:val="20"/>
        </w:rPr>
        <w:t>sum</w:t>
      </w:r>
      <w:proofErr w:type="spellEnd"/>
      <w:r w:rsidRPr="00B7311E">
        <w:rPr>
          <w:sz w:val="20"/>
          <w:szCs w:val="20"/>
        </w:rPr>
        <w:t>;</w:t>
      </w:r>
    </w:p>
    <w:p w14:paraId="66F201E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  <w:t>}</w:t>
      </w:r>
    </w:p>
    <w:p w14:paraId="6D409BC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  <w:t>//Создание матрицы</w:t>
      </w:r>
    </w:p>
    <w:p w14:paraId="62A490A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 xml:space="preserve"> = new double* [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5E4E70F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024FCDA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4A9256E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new double[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6B1D2C8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5941CF2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Ее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заполнение</w:t>
      </w:r>
      <w:r w:rsidRPr="00B7311E">
        <w:rPr>
          <w:sz w:val="20"/>
          <w:szCs w:val="20"/>
          <w:lang w:val="en-US"/>
        </w:rPr>
        <w:t xml:space="preserve"> (</w:t>
      </w:r>
      <w:proofErr w:type="spellStart"/>
      <w:proofErr w:type="gramStart"/>
      <w:r w:rsidRPr="00B7311E">
        <w:rPr>
          <w:sz w:val="20"/>
          <w:szCs w:val="20"/>
          <w:lang w:val="en-US"/>
        </w:rPr>
        <w:t>g,g</w:t>
      </w:r>
      <w:proofErr w:type="spellEnd"/>
      <w:proofErr w:type="gramEnd"/>
      <w:r w:rsidRPr="00B7311E">
        <w:rPr>
          <w:sz w:val="20"/>
          <w:szCs w:val="20"/>
          <w:lang w:val="en-US"/>
        </w:rPr>
        <w:t>)</w:t>
      </w:r>
    </w:p>
    <w:p w14:paraId="4CB5915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6C95A5F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440C31F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lastRenderedPageBreak/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j = 0; j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22E5D71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6678E7E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double sum = 0;</w:t>
      </w:r>
    </w:p>
    <w:p w14:paraId="4764F68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double x = </w:t>
      </w:r>
      <w:proofErr w:type="spellStart"/>
      <w:r w:rsidRPr="00B7311E">
        <w:rPr>
          <w:sz w:val="20"/>
          <w:szCs w:val="20"/>
          <w:lang w:val="en-US"/>
        </w:rPr>
        <w:t>m_a</w:t>
      </w:r>
      <w:proofErr w:type="spellEnd"/>
      <w:r w:rsidRPr="00B7311E">
        <w:rPr>
          <w:sz w:val="20"/>
          <w:szCs w:val="20"/>
          <w:lang w:val="en-US"/>
        </w:rPr>
        <w:t xml:space="preserve">; x &lt;= </w:t>
      </w:r>
      <w:proofErr w:type="spellStart"/>
      <w:r w:rsidRPr="00B7311E">
        <w:rPr>
          <w:sz w:val="20"/>
          <w:szCs w:val="20"/>
          <w:lang w:val="en-US"/>
        </w:rPr>
        <w:t>m_b</w:t>
      </w:r>
      <w:proofErr w:type="spellEnd"/>
      <w:r w:rsidRPr="00B7311E">
        <w:rPr>
          <w:sz w:val="20"/>
          <w:szCs w:val="20"/>
          <w:lang w:val="en-US"/>
        </w:rPr>
        <w:t xml:space="preserve">; x += </w:t>
      </w:r>
      <w:proofErr w:type="spellStart"/>
      <w:r w:rsidRPr="00B7311E">
        <w:rPr>
          <w:sz w:val="20"/>
          <w:szCs w:val="20"/>
          <w:lang w:val="en-US"/>
        </w:rPr>
        <w:t>m_step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0753B8E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31E9071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sum += </w:t>
      </w:r>
      <w:proofErr w:type="spellStart"/>
      <w:r w:rsidRPr="00B7311E">
        <w:rPr>
          <w:sz w:val="20"/>
          <w:szCs w:val="20"/>
          <w:lang w:val="en-US"/>
        </w:rPr>
        <w:t>m_gVector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(x) * </w:t>
      </w:r>
      <w:proofErr w:type="spellStart"/>
      <w:r w:rsidRPr="00B7311E">
        <w:rPr>
          <w:sz w:val="20"/>
          <w:szCs w:val="20"/>
          <w:lang w:val="en-US"/>
        </w:rPr>
        <w:t>m_gVector</w:t>
      </w:r>
      <w:proofErr w:type="spellEnd"/>
      <w:r w:rsidRPr="00B7311E">
        <w:rPr>
          <w:sz w:val="20"/>
          <w:szCs w:val="20"/>
          <w:lang w:val="en-US"/>
        </w:rPr>
        <w:t>[j](x);</w:t>
      </w:r>
    </w:p>
    <w:p w14:paraId="53C1549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3AD72C4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 = sum;</w:t>
      </w:r>
    </w:p>
    <w:p w14:paraId="6BC975B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AB56E2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0D4FC07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7963C3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f</w:t>
      </w:r>
      <w:proofErr w:type="spellEnd"/>
      <w:r w:rsidRPr="00B7311E">
        <w:rPr>
          <w:sz w:val="20"/>
          <w:szCs w:val="20"/>
          <w:lang w:val="en-US"/>
        </w:rPr>
        <w:t xml:space="preserve"> = new </w:t>
      </w:r>
      <w:proofErr w:type="gramStart"/>
      <w:r w:rsidRPr="00B7311E">
        <w:rPr>
          <w:sz w:val="20"/>
          <w:szCs w:val="20"/>
          <w:lang w:val="en-US"/>
        </w:rPr>
        <w:t>double[</w:t>
      </w:r>
      <w:proofErr w:type="gramEnd"/>
      <w:r w:rsidRPr="00B7311E">
        <w:rPr>
          <w:sz w:val="20"/>
          <w:szCs w:val="20"/>
          <w:lang w:val="en-US"/>
        </w:rPr>
        <w:t xml:space="preserve">1.0 / </w:t>
      </w:r>
      <w:proofErr w:type="spellStart"/>
      <w:r w:rsidRPr="00B7311E">
        <w:rPr>
          <w:sz w:val="20"/>
          <w:szCs w:val="20"/>
          <w:lang w:val="en-US"/>
        </w:rPr>
        <w:t>m_step</w:t>
      </w:r>
      <w:proofErr w:type="spellEnd"/>
      <w:r w:rsidRPr="00B7311E">
        <w:rPr>
          <w:sz w:val="20"/>
          <w:szCs w:val="20"/>
          <w:lang w:val="en-US"/>
        </w:rPr>
        <w:t xml:space="preserve"> + 1];</w:t>
      </w:r>
    </w:p>
    <w:p w14:paraId="6991C8C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x = </w:t>
      </w:r>
      <w:proofErr w:type="spellStart"/>
      <w:r w:rsidRPr="00B7311E">
        <w:rPr>
          <w:sz w:val="20"/>
          <w:szCs w:val="20"/>
          <w:lang w:val="en-US"/>
        </w:rPr>
        <w:t>m_a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18D135B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1.0 / </w:t>
      </w:r>
      <w:proofErr w:type="spellStart"/>
      <w:r w:rsidRPr="00B7311E">
        <w:rPr>
          <w:sz w:val="20"/>
          <w:szCs w:val="20"/>
          <w:lang w:val="en-US"/>
        </w:rPr>
        <w:t>m_step</w:t>
      </w:r>
      <w:proofErr w:type="spellEnd"/>
      <w:r w:rsidRPr="00B7311E">
        <w:rPr>
          <w:sz w:val="20"/>
          <w:szCs w:val="20"/>
          <w:lang w:val="en-US"/>
        </w:rPr>
        <w:t xml:space="preserve"> + 1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2D0788A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15112A5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f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function(x);</w:t>
      </w:r>
    </w:p>
    <w:p w14:paraId="4E92C2C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x += </w:t>
      </w:r>
      <w:proofErr w:type="spellStart"/>
      <w:r w:rsidRPr="00B7311E">
        <w:rPr>
          <w:sz w:val="20"/>
          <w:szCs w:val="20"/>
          <w:lang w:val="en-US"/>
        </w:rPr>
        <w:t>m_step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6F47C88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FE3BFC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4F40F0B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Непрерывны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вариант</w:t>
      </w:r>
    </w:p>
    <w:p w14:paraId="095F518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RmsApproximation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double gg[3][3], double </w:t>
      </w:r>
      <w:proofErr w:type="spellStart"/>
      <w:r w:rsidRPr="00B7311E">
        <w:rPr>
          <w:sz w:val="20"/>
          <w:szCs w:val="20"/>
          <w:lang w:val="en-US"/>
        </w:rPr>
        <w:t>fg</w:t>
      </w:r>
      <w:proofErr w:type="spellEnd"/>
      <w:r w:rsidRPr="00B7311E">
        <w:rPr>
          <w:sz w:val="20"/>
          <w:szCs w:val="20"/>
          <w:lang w:val="en-US"/>
        </w:rPr>
        <w:t>[3])</w:t>
      </w:r>
    </w:p>
    <w:p w14:paraId="28C798F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0C43E4F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a</w:t>
      </w:r>
      <w:proofErr w:type="spellEnd"/>
      <w:r w:rsidRPr="00B7311E">
        <w:rPr>
          <w:sz w:val="20"/>
          <w:szCs w:val="20"/>
          <w:lang w:val="en-US"/>
        </w:rPr>
        <w:t xml:space="preserve"> = 2;</w:t>
      </w:r>
    </w:p>
    <w:p w14:paraId="23B2C7A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b</w:t>
      </w:r>
      <w:proofErr w:type="spellEnd"/>
      <w:r w:rsidRPr="00B7311E">
        <w:rPr>
          <w:sz w:val="20"/>
          <w:szCs w:val="20"/>
          <w:lang w:val="en-US"/>
        </w:rPr>
        <w:t xml:space="preserve"> = 1;</w:t>
      </w:r>
    </w:p>
    <w:p w14:paraId="1CA1D37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 = 3;</w:t>
      </w:r>
    </w:p>
    <w:p w14:paraId="073A63D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 xml:space="preserve"> = new double[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6615AA6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fg</w:t>
      </w:r>
      <w:proofErr w:type="spellEnd"/>
      <w:r w:rsidRPr="00B7311E">
        <w:rPr>
          <w:sz w:val="20"/>
          <w:szCs w:val="20"/>
          <w:lang w:val="en-US"/>
        </w:rPr>
        <w:t xml:space="preserve"> = new double[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683786E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353E9F4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3E709D4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fg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 = </w:t>
      </w:r>
      <w:proofErr w:type="spellStart"/>
      <w:r w:rsidRPr="00B7311E">
        <w:rPr>
          <w:sz w:val="20"/>
          <w:szCs w:val="20"/>
          <w:lang w:val="en-US"/>
        </w:rPr>
        <w:t>fg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014EF27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4CB82C6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 xml:space="preserve"> = new double* [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508D14B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4F614C0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62ADCF2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 = new double[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40F0F09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764BDB5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572AF27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25A5D41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j = 0; j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65C5798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63D3F25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 = gg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;</w:t>
      </w:r>
    </w:p>
    <w:p w14:paraId="55055D6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49DC47A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2B59D5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2C62245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~</w:t>
      </w:r>
      <w:proofErr w:type="spellStart"/>
      <w:proofErr w:type="gramStart"/>
      <w:r w:rsidRPr="00B7311E">
        <w:rPr>
          <w:sz w:val="20"/>
          <w:szCs w:val="20"/>
          <w:lang w:val="en-US"/>
        </w:rPr>
        <w:t>RmsApproximation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)</w:t>
      </w:r>
    </w:p>
    <w:p w14:paraId="4C19029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7685EED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0B27A11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0A5BCF3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delete[</w:t>
      </w:r>
      <w:proofErr w:type="gramEnd"/>
      <w:r w:rsidRPr="00B7311E">
        <w:rPr>
          <w:sz w:val="20"/>
          <w:szCs w:val="20"/>
          <w:lang w:val="en-US"/>
        </w:rPr>
        <w:t xml:space="preserve">] </w:t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7F284A7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47BE866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delete[</w:t>
      </w:r>
      <w:proofErr w:type="gramEnd"/>
      <w:r w:rsidRPr="00B7311E">
        <w:rPr>
          <w:sz w:val="20"/>
          <w:szCs w:val="20"/>
          <w:lang w:val="en-US"/>
        </w:rPr>
        <w:t xml:space="preserve">] </w:t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m_fg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m_f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733649D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04BCDBE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GetSolve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)</w:t>
      </w:r>
    </w:p>
    <w:p w14:paraId="5C4D42B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1B04AAB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LUDecomposition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B7311E">
        <w:rPr>
          <w:sz w:val="20"/>
          <w:szCs w:val="20"/>
          <w:lang w:val="en-US"/>
        </w:rPr>
        <w:t>LUdec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1D14FDB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LUdec.SolveSOLE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m_fg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49568F9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18CFE84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Дискретны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вариант</w:t>
      </w:r>
    </w:p>
    <w:p w14:paraId="7B0EC3C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GetNormError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)</w:t>
      </w:r>
    </w:p>
    <w:p w14:paraId="0078CCC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3553FBE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Погрешность</w:t>
      </w:r>
    </w:p>
    <w:p w14:paraId="71F2B29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FuncTyp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fun_G</w:t>
      </w:r>
      <w:proofErr w:type="spellEnd"/>
      <w:r w:rsidRPr="00B7311E">
        <w:rPr>
          <w:sz w:val="20"/>
          <w:szCs w:val="20"/>
          <w:lang w:val="en-US"/>
        </w:rPr>
        <w:t xml:space="preserve"> = [</w:t>
      </w:r>
      <w:proofErr w:type="gramStart"/>
      <w:r w:rsidRPr="00B7311E">
        <w:rPr>
          <w:sz w:val="20"/>
          <w:szCs w:val="20"/>
          <w:lang w:val="en-US"/>
        </w:rPr>
        <w:t>&amp;](</w:t>
      </w:r>
      <w:proofErr w:type="gramEnd"/>
      <w:r w:rsidRPr="00B7311E">
        <w:rPr>
          <w:sz w:val="20"/>
          <w:szCs w:val="20"/>
          <w:lang w:val="en-US"/>
        </w:rPr>
        <w:t>double x) {</w:t>
      </w:r>
    </w:p>
    <w:p w14:paraId="06B9432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return </w:t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c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>0] + (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>[1] * x) + (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>[2] * x * x);</w:t>
      </w:r>
    </w:p>
    <w:p w14:paraId="0C50E7C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lastRenderedPageBreak/>
        <w:tab/>
      </w:r>
      <w:r w:rsidRPr="00B7311E">
        <w:rPr>
          <w:sz w:val="20"/>
          <w:szCs w:val="20"/>
          <w:lang w:val="en-US"/>
        </w:rPr>
        <w:tab/>
        <w:t>};</w:t>
      </w:r>
    </w:p>
    <w:p w14:paraId="16D8D69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double G = 0;</w:t>
      </w:r>
    </w:p>
    <w:p w14:paraId="17AD777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double x = </w:t>
      </w:r>
      <w:proofErr w:type="spellStart"/>
      <w:r w:rsidRPr="00B7311E">
        <w:rPr>
          <w:sz w:val="20"/>
          <w:szCs w:val="20"/>
          <w:lang w:val="en-US"/>
        </w:rPr>
        <w:t>m_a</w:t>
      </w:r>
      <w:proofErr w:type="spellEnd"/>
      <w:r w:rsidRPr="00B7311E">
        <w:rPr>
          <w:sz w:val="20"/>
          <w:szCs w:val="20"/>
          <w:lang w:val="en-US"/>
        </w:rPr>
        <w:t xml:space="preserve">; x &lt; </w:t>
      </w:r>
      <w:proofErr w:type="spellStart"/>
      <w:r w:rsidRPr="00B7311E">
        <w:rPr>
          <w:sz w:val="20"/>
          <w:szCs w:val="20"/>
          <w:lang w:val="en-US"/>
        </w:rPr>
        <w:t>m_b</w:t>
      </w:r>
      <w:proofErr w:type="spellEnd"/>
      <w:r w:rsidRPr="00B7311E">
        <w:rPr>
          <w:sz w:val="20"/>
          <w:szCs w:val="20"/>
          <w:lang w:val="en-US"/>
        </w:rPr>
        <w:t xml:space="preserve">; x += </w:t>
      </w:r>
      <w:proofErr w:type="spellStart"/>
      <w:r w:rsidRPr="00B7311E">
        <w:rPr>
          <w:sz w:val="20"/>
          <w:szCs w:val="20"/>
          <w:lang w:val="en-US"/>
        </w:rPr>
        <w:t>m_step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74CDA9F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10FE1B0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G += pow(</w:t>
      </w:r>
      <w:proofErr w:type="spellStart"/>
      <w:r w:rsidRPr="00B7311E">
        <w:rPr>
          <w:sz w:val="20"/>
          <w:szCs w:val="20"/>
          <w:lang w:val="en-US"/>
        </w:rPr>
        <w:t>fun_G</w:t>
      </w:r>
      <w:proofErr w:type="spellEnd"/>
      <w:r w:rsidRPr="00B7311E">
        <w:rPr>
          <w:sz w:val="20"/>
          <w:szCs w:val="20"/>
          <w:lang w:val="en-US"/>
        </w:rPr>
        <w:t>(x), 2);</w:t>
      </w:r>
    </w:p>
    <w:p w14:paraId="7F5EF11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7853151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double F = 0;</w:t>
      </w:r>
    </w:p>
    <w:p w14:paraId="265D976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1.0 / </w:t>
      </w:r>
      <w:proofErr w:type="spellStart"/>
      <w:r w:rsidRPr="00B7311E">
        <w:rPr>
          <w:sz w:val="20"/>
          <w:szCs w:val="20"/>
          <w:lang w:val="en-US"/>
        </w:rPr>
        <w:t>m_step</w:t>
      </w:r>
      <w:proofErr w:type="spellEnd"/>
      <w:r w:rsidRPr="00B7311E">
        <w:rPr>
          <w:sz w:val="20"/>
          <w:szCs w:val="20"/>
          <w:lang w:val="en-US"/>
        </w:rPr>
        <w:t xml:space="preserve"> + 1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6F87431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33255A9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 += </w:t>
      </w:r>
      <w:proofErr w:type="spellStart"/>
      <w:r w:rsidRPr="00B7311E">
        <w:rPr>
          <w:sz w:val="20"/>
          <w:szCs w:val="20"/>
          <w:lang w:val="en-US"/>
        </w:rPr>
        <w:t>m_f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] * </w:t>
      </w:r>
      <w:proofErr w:type="spellStart"/>
      <w:r w:rsidRPr="00B7311E">
        <w:rPr>
          <w:sz w:val="20"/>
          <w:szCs w:val="20"/>
          <w:lang w:val="en-US"/>
        </w:rPr>
        <w:t>m_f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3B11244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1BAA88D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normError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gramStart"/>
      <w:r w:rsidRPr="00B7311E">
        <w:rPr>
          <w:sz w:val="20"/>
          <w:szCs w:val="20"/>
          <w:lang w:val="en-US"/>
        </w:rPr>
        <w:t>sqrt(</w:t>
      </w:r>
      <w:proofErr w:type="gramEnd"/>
      <w:r w:rsidRPr="00B7311E">
        <w:rPr>
          <w:sz w:val="20"/>
          <w:szCs w:val="20"/>
          <w:lang w:val="en-US"/>
        </w:rPr>
        <w:t>F - G);</w:t>
      </w:r>
    </w:p>
    <w:p w14:paraId="784FBAE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25C1145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Непрерывны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вариант</w:t>
      </w:r>
    </w:p>
    <w:p w14:paraId="7B3730B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GetNormError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double ff, double gg)</w:t>
      </w:r>
    </w:p>
    <w:p w14:paraId="0F53C84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1C36F47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normError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gramStart"/>
      <w:r w:rsidRPr="00B7311E">
        <w:rPr>
          <w:sz w:val="20"/>
          <w:szCs w:val="20"/>
          <w:lang w:val="en-US"/>
        </w:rPr>
        <w:t>sqrt(</w:t>
      </w:r>
      <w:proofErr w:type="gramEnd"/>
      <w:r w:rsidRPr="00B7311E">
        <w:rPr>
          <w:sz w:val="20"/>
          <w:szCs w:val="20"/>
          <w:lang w:val="en-US"/>
        </w:rPr>
        <w:t>abs(ff - gg));</w:t>
      </w:r>
    </w:p>
    <w:p w14:paraId="034DDE5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5D585AC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B7311E">
        <w:rPr>
          <w:sz w:val="20"/>
          <w:szCs w:val="20"/>
          <w:lang w:val="en-US"/>
        </w:rPr>
        <w:t>PrintSolve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)</w:t>
      </w:r>
    </w:p>
    <w:p w14:paraId="21A002C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{</w:t>
      </w:r>
    </w:p>
    <w:p w14:paraId="12966AE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"</w:t>
      </w:r>
      <w:r w:rsidRPr="00B7311E">
        <w:rPr>
          <w:sz w:val="20"/>
          <w:szCs w:val="20"/>
        </w:rPr>
        <w:t>Матрица</w:t>
      </w:r>
      <w:r w:rsidRPr="00B7311E">
        <w:rPr>
          <w:sz w:val="20"/>
          <w:szCs w:val="20"/>
          <w:lang w:val="en-US"/>
        </w:rPr>
        <w:t>\n");</w:t>
      </w:r>
    </w:p>
    <w:p w14:paraId="2F8FC9A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3A37EC2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0E6C526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j = 0; j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j++</w:t>
      </w:r>
      <w:proofErr w:type="spellEnd"/>
      <w:r w:rsidRPr="00B7311E">
        <w:rPr>
          <w:sz w:val="20"/>
          <w:szCs w:val="20"/>
          <w:lang w:val="en-US"/>
        </w:rPr>
        <w:t>)</w:t>
      </w:r>
    </w:p>
    <w:p w14:paraId="6CA18A3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0C40293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ut</w:t>
      </w:r>
      <w:proofErr w:type="spellEnd"/>
      <w:r w:rsidRPr="00B7311E">
        <w:rPr>
          <w:sz w:val="20"/>
          <w:szCs w:val="20"/>
          <w:lang w:val="en-US"/>
        </w:rPr>
        <w:t xml:space="preserve"> &lt;&lt; fixed &lt;&lt; </w:t>
      </w:r>
      <w:proofErr w:type="spellStart"/>
      <w:proofErr w:type="gramStart"/>
      <w:r w:rsidRPr="00B7311E">
        <w:rPr>
          <w:sz w:val="20"/>
          <w:szCs w:val="20"/>
          <w:lang w:val="en-US"/>
        </w:rPr>
        <w:t>setw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10) &lt;&lt; </w:t>
      </w:r>
      <w:proofErr w:type="spellStart"/>
      <w:r w:rsidRPr="00B7311E">
        <w:rPr>
          <w:sz w:val="20"/>
          <w:szCs w:val="20"/>
          <w:lang w:val="en-US"/>
        </w:rPr>
        <w:t>setprecision</w:t>
      </w:r>
      <w:proofErr w:type="spellEnd"/>
      <w:r w:rsidRPr="00B7311E">
        <w:rPr>
          <w:sz w:val="20"/>
          <w:szCs w:val="20"/>
          <w:lang w:val="en-US"/>
        </w:rPr>
        <w:t xml:space="preserve">(5) &lt;&lt; </w:t>
      </w:r>
      <w:proofErr w:type="spellStart"/>
      <w:r w:rsidRPr="00B7311E">
        <w:rPr>
          <w:sz w:val="20"/>
          <w:szCs w:val="20"/>
          <w:lang w:val="en-US"/>
        </w:rPr>
        <w:t>m_gg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[j] &lt;&lt; "\t";</w:t>
      </w:r>
    </w:p>
    <w:p w14:paraId="1478DBC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7B9308E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ut</w:t>
      </w:r>
      <w:proofErr w:type="spellEnd"/>
      <w:r w:rsidRPr="00B7311E">
        <w:rPr>
          <w:sz w:val="20"/>
          <w:szCs w:val="20"/>
          <w:lang w:val="en-US"/>
        </w:rPr>
        <w:t xml:space="preserve"> &lt;&lt; </w:t>
      </w:r>
      <w:proofErr w:type="spellStart"/>
      <w:r w:rsidRPr="00B7311E">
        <w:rPr>
          <w:sz w:val="20"/>
          <w:szCs w:val="20"/>
          <w:lang w:val="en-US"/>
        </w:rPr>
        <w:t>endl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52C9499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0F188D82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F0335C">
        <w:rPr>
          <w:sz w:val="20"/>
          <w:szCs w:val="20"/>
        </w:rPr>
        <w:t>(</w:t>
      </w:r>
      <w:proofErr w:type="gramEnd"/>
      <w:r w:rsidRPr="00F0335C">
        <w:rPr>
          <w:sz w:val="20"/>
          <w:szCs w:val="20"/>
        </w:rPr>
        <w:t>"\</w:t>
      </w:r>
      <w:r w:rsidRPr="00B7311E">
        <w:rPr>
          <w:sz w:val="20"/>
          <w:szCs w:val="20"/>
          <w:lang w:val="en-US"/>
        </w:rPr>
        <w:t>n</w:t>
      </w:r>
      <w:r w:rsidRPr="00B7311E">
        <w:rPr>
          <w:sz w:val="20"/>
          <w:szCs w:val="20"/>
        </w:rPr>
        <w:t>Вектор</w:t>
      </w:r>
      <w:r w:rsidRPr="00F0335C">
        <w:rPr>
          <w:sz w:val="20"/>
          <w:szCs w:val="20"/>
        </w:rPr>
        <w:t xml:space="preserve"> </w:t>
      </w:r>
      <w:r w:rsidRPr="00B7311E">
        <w:rPr>
          <w:sz w:val="20"/>
          <w:szCs w:val="20"/>
        </w:rPr>
        <w:t>правых</w:t>
      </w:r>
      <w:r w:rsidRPr="00F0335C">
        <w:rPr>
          <w:sz w:val="20"/>
          <w:szCs w:val="20"/>
        </w:rPr>
        <w:t xml:space="preserve"> </w:t>
      </w:r>
      <w:r w:rsidRPr="00B7311E">
        <w:rPr>
          <w:sz w:val="20"/>
          <w:szCs w:val="20"/>
        </w:rPr>
        <w:t>частей</w:t>
      </w:r>
      <w:r w:rsidRPr="00F0335C">
        <w:rPr>
          <w:sz w:val="20"/>
          <w:szCs w:val="20"/>
        </w:rPr>
        <w:t>\</w:t>
      </w:r>
      <w:r w:rsidRPr="00B7311E">
        <w:rPr>
          <w:sz w:val="20"/>
          <w:szCs w:val="20"/>
          <w:lang w:val="en-US"/>
        </w:rPr>
        <w:t>n</w:t>
      </w:r>
      <w:r w:rsidRPr="00F0335C">
        <w:rPr>
          <w:sz w:val="20"/>
          <w:szCs w:val="20"/>
        </w:rPr>
        <w:t>");</w:t>
      </w:r>
    </w:p>
    <w:p w14:paraId="3BF9666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F0335C">
        <w:rPr>
          <w:sz w:val="20"/>
          <w:szCs w:val="20"/>
        </w:rPr>
        <w:tab/>
      </w:r>
      <w:r w:rsidRPr="00F0335C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>for (</w:t>
      </w:r>
      <w:proofErr w:type="spellStart"/>
      <w:r w:rsidRPr="00B7311E">
        <w:rPr>
          <w:sz w:val="20"/>
          <w:szCs w:val="20"/>
          <w:lang w:val="en-US"/>
        </w:rPr>
        <w:t>size_t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</w:t>
      </w:r>
      <w:proofErr w:type="spellStart"/>
      <w:r w:rsidRPr="00B7311E">
        <w:rPr>
          <w:sz w:val="20"/>
          <w:szCs w:val="20"/>
          <w:lang w:val="en-US"/>
        </w:rPr>
        <w:t>m_vector_size</w:t>
      </w:r>
      <w:proofErr w:type="spellEnd"/>
      <w:r w:rsidRPr="00B7311E">
        <w:rPr>
          <w:sz w:val="20"/>
          <w:szCs w:val="20"/>
          <w:lang w:val="en-US"/>
        </w:rPr>
        <w:t xml:space="preserve">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69DB584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</w:t>
      </w:r>
    </w:p>
    <w:p w14:paraId="1ED5D51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"%.13f\t", </w:t>
      </w:r>
      <w:proofErr w:type="spellStart"/>
      <w:r w:rsidRPr="00B7311E">
        <w:rPr>
          <w:sz w:val="20"/>
          <w:szCs w:val="20"/>
          <w:lang w:val="en-US"/>
        </w:rPr>
        <w:t>m_fg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);</w:t>
      </w:r>
    </w:p>
    <w:p w14:paraId="0C5B8EA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}</w:t>
      </w:r>
    </w:p>
    <w:p w14:paraId="2F7D176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"\n\nP2(x) = (%.5f) + (%.5</w:t>
      </w:r>
      <w:proofErr w:type="gramStart"/>
      <w:r w:rsidRPr="00B7311E">
        <w:rPr>
          <w:sz w:val="20"/>
          <w:szCs w:val="20"/>
          <w:lang w:val="en-US"/>
        </w:rPr>
        <w:t>f)*</w:t>
      </w:r>
      <w:proofErr w:type="gramEnd"/>
      <w:r w:rsidRPr="00B7311E">
        <w:rPr>
          <w:sz w:val="20"/>
          <w:szCs w:val="20"/>
          <w:lang w:val="en-US"/>
        </w:rPr>
        <w:t xml:space="preserve">x + (%.5f)*x^2\n", 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 xml:space="preserve">[0], 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 xml:space="preserve">[1], 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>[2]);</w:t>
      </w:r>
    </w:p>
    <w:p w14:paraId="6CF6B53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"</w:t>
      </w:r>
      <w:r w:rsidRPr="00B7311E">
        <w:rPr>
          <w:sz w:val="20"/>
          <w:szCs w:val="20"/>
        </w:rPr>
        <w:t>Норма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погрешности</w:t>
      </w:r>
      <w:r w:rsidRPr="00B7311E">
        <w:rPr>
          <w:sz w:val="20"/>
          <w:szCs w:val="20"/>
          <w:lang w:val="en-US"/>
        </w:rPr>
        <w:t xml:space="preserve">: %.16f\n", </w:t>
      </w:r>
      <w:proofErr w:type="spellStart"/>
      <w:r w:rsidRPr="00B7311E">
        <w:rPr>
          <w:sz w:val="20"/>
          <w:szCs w:val="20"/>
          <w:lang w:val="en-US"/>
        </w:rPr>
        <w:t>normError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4F93A63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6E5BBF7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0CD9A1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double getIntegralOfG2(double x) {</w:t>
      </w:r>
    </w:p>
    <w:p w14:paraId="7A9C43A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return pow(</w:t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c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>2], 2) * pow(x, 5) / 5 +</w:t>
      </w:r>
    </w:p>
    <w:p w14:paraId="57DB864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c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 xml:space="preserve">1] * 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>[2] * pow(x, 4) / 2 +</w:t>
      </w:r>
    </w:p>
    <w:p w14:paraId="1BBC19E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(pow(</w:t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c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 xml:space="preserve">1], 2) + 2 * 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 xml:space="preserve">[0] * 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>[2]) * pow(x, 3) / 3 +</w:t>
      </w:r>
    </w:p>
    <w:p w14:paraId="1A3A9C4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c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 xml:space="preserve">0] * </w:t>
      </w:r>
      <w:proofErr w:type="spellStart"/>
      <w:r w:rsidRPr="00B7311E">
        <w:rPr>
          <w:sz w:val="20"/>
          <w:szCs w:val="20"/>
          <w:lang w:val="en-US"/>
        </w:rPr>
        <w:t>m_c</w:t>
      </w:r>
      <w:proofErr w:type="spellEnd"/>
      <w:r w:rsidRPr="00B7311E">
        <w:rPr>
          <w:sz w:val="20"/>
          <w:szCs w:val="20"/>
          <w:lang w:val="en-US"/>
        </w:rPr>
        <w:t>[1] * pow(x, 2) +</w:t>
      </w:r>
    </w:p>
    <w:p w14:paraId="5589C56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pow(</w:t>
      </w:r>
      <w:proofErr w:type="spellStart"/>
      <w:r w:rsidRPr="00B7311E">
        <w:rPr>
          <w:sz w:val="20"/>
          <w:szCs w:val="20"/>
          <w:lang w:val="en-US"/>
        </w:rPr>
        <w:t>m_</w:t>
      </w:r>
      <w:proofErr w:type="gramStart"/>
      <w:r w:rsidRPr="00B7311E">
        <w:rPr>
          <w:sz w:val="20"/>
          <w:szCs w:val="20"/>
          <w:lang w:val="en-US"/>
        </w:rPr>
        <w:t>c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>0], 2) * x;</w:t>
      </w:r>
    </w:p>
    <w:p w14:paraId="2165EA9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</w:t>
      </w:r>
    </w:p>
    <w:p w14:paraId="5DE4655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};</w:t>
      </w:r>
    </w:p>
    <w:p w14:paraId="1E116C7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D7AD63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 xml:space="preserve">int </w:t>
      </w:r>
      <w:proofErr w:type="gramStart"/>
      <w:r w:rsidRPr="00B7311E">
        <w:rPr>
          <w:sz w:val="20"/>
          <w:szCs w:val="20"/>
          <w:lang w:val="en-US"/>
        </w:rPr>
        <w:t>main(</w:t>
      </w:r>
      <w:proofErr w:type="gramEnd"/>
      <w:r w:rsidRPr="00B7311E">
        <w:rPr>
          <w:sz w:val="20"/>
          <w:szCs w:val="20"/>
          <w:lang w:val="en-US"/>
        </w:rPr>
        <w:t>)</w:t>
      </w:r>
    </w:p>
    <w:p w14:paraId="0C79C72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>{</w:t>
      </w:r>
    </w:p>
    <w:p w14:paraId="36DA6A6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system(</w:t>
      </w:r>
      <w:proofErr w:type="gramEnd"/>
      <w:r w:rsidRPr="00B7311E">
        <w:rPr>
          <w:sz w:val="20"/>
          <w:szCs w:val="20"/>
          <w:lang w:val="en-US"/>
        </w:rPr>
        <w:t>"</w:t>
      </w:r>
      <w:proofErr w:type="spellStart"/>
      <w:r w:rsidRPr="00B7311E">
        <w:rPr>
          <w:sz w:val="20"/>
          <w:szCs w:val="20"/>
          <w:lang w:val="en-US"/>
        </w:rPr>
        <w:t>chcp</w:t>
      </w:r>
      <w:proofErr w:type="spellEnd"/>
      <w:r w:rsidRPr="00B7311E">
        <w:rPr>
          <w:sz w:val="20"/>
          <w:szCs w:val="20"/>
          <w:lang w:val="en-US"/>
        </w:rPr>
        <w:t xml:space="preserve"> 1251");</w:t>
      </w:r>
    </w:p>
    <w:p w14:paraId="7430CA9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ED895D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int N = 5;</w:t>
      </w:r>
    </w:p>
    <w:p w14:paraId="25F824C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</w:rPr>
        <w:t>double</w:t>
      </w:r>
      <w:proofErr w:type="spellEnd"/>
      <w:r w:rsidRPr="00B7311E">
        <w:rPr>
          <w:sz w:val="20"/>
          <w:szCs w:val="20"/>
        </w:rPr>
        <w:t xml:space="preserve"> A = 1;</w:t>
      </w:r>
    </w:p>
    <w:p w14:paraId="3BA6D1F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</w:rPr>
        <w:t>double</w:t>
      </w:r>
      <w:proofErr w:type="spellEnd"/>
      <w:r w:rsidRPr="00B7311E">
        <w:rPr>
          <w:sz w:val="20"/>
          <w:szCs w:val="20"/>
        </w:rPr>
        <w:t xml:space="preserve"> B = 2;</w:t>
      </w:r>
    </w:p>
    <w:p w14:paraId="09D0A52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245C8F2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функция и её производная</w:t>
      </w:r>
    </w:p>
    <w:p w14:paraId="0DEC97A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Function </w:t>
      </w:r>
      <w:proofErr w:type="spellStart"/>
      <w:proofErr w:type="gramStart"/>
      <w:r w:rsidRPr="00B7311E">
        <w:rPr>
          <w:sz w:val="20"/>
          <w:szCs w:val="20"/>
          <w:lang w:val="en-US"/>
        </w:rPr>
        <w:t>func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</w:p>
    <w:p w14:paraId="4883666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[](</w:t>
      </w:r>
      <w:proofErr w:type="gramEnd"/>
      <w:r w:rsidRPr="00B7311E">
        <w:rPr>
          <w:sz w:val="20"/>
          <w:szCs w:val="20"/>
          <w:lang w:val="en-US"/>
        </w:rPr>
        <w:t>double x) { return pow(3, x) + 2 - x; },</w:t>
      </w:r>
    </w:p>
    <w:p w14:paraId="73FCF4E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gramStart"/>
      <w:r w:rsidRPr="00B7311E">
        <w:rPr>
          <w:sz w:val="20"/>
          <w:szCs w:val="20"/>
          <w:lang w:val="en-US"/>
        </w:rPr>
        <w:t>[](</w:t>
      </w:r>
      <w:proofErr w:type="gramEnd"/>
      <w:r w:rsidRPr="00B7311E">
        <w:rPr>
          <w:sz w:val="20"/>
          <w:szCs w:val="20"/>
          <w:lang w:val="en-US"/>
        </w:rPr>
        <w:t>double x) { return pow(3, x) * log(3) - 1; }</w:t>
      </w:r>
    </w:p>
    <w:p w14:paraId="4A4C408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);</w:t>
      </w:r>
    </w:p>
    <w:p w14:paraId="6A5513C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5CE56A4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максимальная производная n-ого порядка функции f на отрезке [1, 2] (нужна для формулы оценки интерполяции)</w:t>
      </w:r>
    </w:p>
    <w:p w14:paraId="6829FDB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lastRenderedPageBreak/>
        <w:tab/>
      </w:r>
      <w:proofErr w:type="spellStart"/>
      <w:r w:rsidRPr="00B7311E">
        <w:rPr>
          <w:sz w:val="20"/>
          <w:szCs w:val="20"/>
        </w:rPr>
        <w:t>double</w:t>
      </w:r>
      <w:proofErr w:type="spellEnd"/>
      <w:r w:rsidRPr="00B7311E">
        <w:rPr>
          <w:sz w:val="20"/>
          <w:szCs w:val="20"/>
        </w:rPr>
        <w:t xml:space="preserve"> M6 = 15.824; //6 порядка</w:t>
      </w:r>
    </w:p>
    <w:p w14:paraId="2DF7B8A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</w:rPr>
        <w:t>double</w:t>
      </w:r>
      <w:proofErr w:type="spellEnd"/>
      <w:r w:rsidRPr="00B7311E">
        <w:rPr>
          <w:sz w:val="20"/>
          <w:szCs w:val="20"/>
        </w:rPr>
        <w:t xml:space="preserve"> M5 = 14.403; //5 порядка</w:t>
      </w:r>
    </w:p>
    <w:p w14:paraId="1374216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</w:rPr>
        <w:t>double</w:t>
      </w:r>
      <w:proofErr w:type="spellEnd"/>
      <w:r w:rsidRPr="00B7311E">
        <w:rPr>
          <w:sz w:val="20"/>
          <w:szCs w:val="20"/>
        </w:rPr>
        <w:t xml:space="preserve"> M4 = 13.111; //4 порядка</w:t>
      </w:r>
    </w:p>
    <w:p w14:paraId="69326FD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4EF97BD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proofErr w:type="spellStart"/>
      <w:proofErr w:type="gramStart"/>
      <w:r w:rsidRPr="00B7311E">
        <w:rPr>
          <w:sz w:val="20"/>
          <w:szCs w:val="20"/>
        </w:rPr>
        <w:t>printf</w:t>
      </w:r>
      <w:proofErr w:type="spellEnd"/>
      <w:r w:rsidRPr="00B7311E">
        <w:rPr>
          <w:sz w:val="20"/>
          <w:szCs w:val="20"/>
        </w:rPr>
        <w:t>(</w:t>
      </w:r>
      <w:proofErr w:type="gramEnd"/>
      <w:r w:rsidRPr="00B7311E">
        <w:rPr>
          <w:sz w:val="20"/>
          <w:szCs w:val="20"/>
        </w:rPr>
        <w:t>"Интерполяционная формула Ньютона\n");</w:t>
      </w:r>
    </w:p>
    <w:p w14:paraId="5412020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 xml:space="preserve">auto </w:t>
      </w:r>
      <w:proofErr w:type="spellStart"/>
      <w:r w:rsidRPr="00B7311E">
        <w:rPr>
          <w:sz w:val="20"/>
          <w:szCs w:val="20"/>
          <w:lang w:val="en-US"/>
        </w:rPr>
        <w:t>nodesX</w:t>
      </w:r>
      <w:proofErr w:type="spellEnd"/>
      <w:r w:rsidRPr="00B7311E">
        <w:rPr>
          <w:sz w:val="20"/>
          <w:szCs w:val="20"/>
          <w:lang w:val="en-US"/>
        </w:rPr>
        <w:t xml:space="preserve"> = [</w:t>
      </w:r>
      <w:proofErr w:type="gramStart"/>
      <w:r w:rsidRPr="00B7311E">
        <w:rPr>
          <w:sz w:val="20"/>
          <w:szCs w:val="20"/>
          <w:lang w:val="en-US"/>
        </w:rPr>
        <w:t>&amp;](</w:t>
      </w:r>
      <w:proofErr w:type="gramEnd"/>
      <w:r w:rsidRPr="00B7311E">
        <w:rPr>
          <w:sz w:val="20"/>
          <w:szCs w:val="20"/>
          <w:lang w:val="en-US"/>
        </w:rPr>
        <w:t xml:space="preserve">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) { return A +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* (B - A) / N; };</w:t>
      </w:r>
    </w:p>
    <w:p w14:paraId="51E40B6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auto </w:t>
      </w:r>
      <w:proofErr w:type="spellStart"/>
      <w:r w:rsidRPr="00B7311E">
        <w:rPr>
          <w:sz w:val="20"/>
          <w:szCs w:val="20"/>
          <w:lang w:val="en-US"/>
        </w:rPr>
        <w:t>nodesY</w:t>
      </w:r>
      <w:proofErr w:type="spellEnd"/>
      <w:r w:rsidRPr="00B7311E">
        <w:rPr>
          <w:sz w:val="20"/>
          <w:szCs w:val="20"/>
          <w:lang w:val="en-US"/>
        </w:rPr>
        <w:t xml:space="preserve"> = [</w:t>
      </w:r>
      <w:proofErr w:type="gramStart"/>
      <w:r w:rsidRPr="00B7311E">
        <w:rPr>
          <w:sz w:val="20"/>
          <w:szCs w:val="20"/>
          <w:lang w:val="en-US"/>
        </w:rPr>
        <w:t>&amp;](</w:t>
      </w:r>
      <w:proofErr w:type="gramEnd"/>
      <w:r w:rsidRPr="00B7311E">
        <w:rPr>
          <w:sz w:val="20"/>
          <w:szCs w:val="20"/>
          <w:lang w:val="en-US"/>
        </w:rPr>
        <w:t xml:space="preserve">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) { return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nodesX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); };</w:t>
      </w:r>
    </w:p>
    <w:p w14:paraId="3497226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N, </w:t>
      </w:r>
      <w:proofErr w:type="spellStart"/>
      <w:r w:rsidRPr="00B7311E">
        <w:rPr>
          <w:sz w:val="20"/>
          <w:szCs w:val="20"/>
          <w:lang w:val="en-US"/>
        </w:rPr>
        <w:t>nodesX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nodesY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250E852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NewtonianInterpolation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B7311E">
        <w:rPr>
          <w:sz w:val="20"/>
          <w:szCs w:val="20"/>
          <w:lang w:val="en-US"/>
        </w:rPr>
        <w:t>newtonianInterpolation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func</w:t>
      </w:r>
      <w:proofErr w:type="spell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39181A6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newtonianInterpolation.printDivDifferTable</w:t>
      </w:r>
      <w:proofErr w:type="spellEnd"/>
      <w:r w:rsidRPr="00B7311E">
        <w:rPr>
          <w:sz w:val="20"/>
          <w:szCs w:val="20"/>
          <w:lang w:val="en-US"/>
        </w:rPr>
        <w:t>();</w:t>
      </w:r>
    </w:p>
    <w:p w14:paraId="6CBA332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E48D5B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"\nM6 = %f\n", M6);</w:t>
      </w:r>
    </w:p>
    <w:p w14:paraId="0B3C1EE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Table </w:t>
      </w:r>
      <w:proofErr w:type="gramStart"/>
      <w:r w:rsidRPr="00B7311E">
        <w:rPr>
          <w:sz w:val="20"/>
          <w:szCs w:val="20"/>
          <w:lang w:val="en-US"/>
        </w:rPr>
        <w:t>table(</w:t>
      </w:r>
      <w:proofErr w:type="gramEnd"/>
      <w:r w:rsidRPr="00B7311E">
        <w:rPr>
          <w:sz w:val="20"/>
          <w:szCs w:val="20"/>
          <w:lang w:val="en-US"/>
        </w:rPr>
        <w:t>{ "x", "f(x)", "</w:t>
      </w:r>
      <w:proofErr w:type="spellStart"/>
      <w:r w:rsidRPr="00B7311E">
        <w:rPr>
          <w:sz w:val="20"/>
          <w:szCs w:val="20"/>
          <w:lang w:val="en-US"/>
        </w:rPr>
        <w:t>Pn</w:t>
      </w:r>
      <w:proofErr w:type="spellEnd"/>
      <w:r w:rsidRPr="00B7311E">
        <w:rPr>
          <w:sz w:val="20"/>
          <w:szCs w:val="20"/>
          <w:lang w:val="en-US"/>
        </w:rPr>
        <w:t>(x)", "Delta", "</w:t>
      </w:r>
      <w:r w:rsidRPr="00B7311E">
        <w:rPr>
          <w:sz w:val="20"/>
          <w:szCs w:val="20"/>
        </w:rPr>
        <w:t>Оценка</w:t>
      </w:r>
      <w:r w:rsidRPr="00B7311E">
        <w:rPr>
          <w:sz w:val="20"/>
          <w:szCs w:val="20"/>
          <w:lang w:val="en-US"/>
        </w:rPr>
        <w:t>" }, { 2, 5, 5, 15, 15 });</w:t>
      </w:r>
    </w:p>
    <w:p w14:paraId="1C7A780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table.printTableHeader</w:t>
      </w:r>
      <w:proofErr w:type="spellEnd"/>
      <w:proofErr w:type="gramEnd"/>
      <w:r w:rsidRPr="00B7311E">
        <w:rPr>
          <w:sz w:val="20"/>
          <w:szCs w:val="20"/>
          <w:lang w:val="en-US"/>
        </w:rPr>
        <w:t>();</w:t>
      </w:r>
    </w:p>
    <w:p w14:paraId="215C9FC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96993D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N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6258978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double x = 1.0 + 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0.5) * (2.0 - 1.0) / N;</w:t>
      </w:r>
    </w:p>
    <w:p w14:paraId="7BBB32A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r w:rsidRPr="00B7311E">
        <w:rPr>
          <w:sz w:val="20"/>
          <w:szCs w:val="20"/>
          <w:lang w:val="en-US"/>
        </w:rPr>
        <w:t>Pn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spellStart"/>
      <w:r w:rsidRPr="00B7311E">
        <w:rPr>
          <w:sz w:val="20"/>
          <w:szCs w:val="20"/>
          <w:lang w:val="en-US"/>
        </w:rPr>
        <w:t>newtonianInterpolation.interpolate</w:t>
      </w:r>
      <w:proofErr w:type="spellEnd"/>
      <w:r w:rsidRPr="00B7311E">
        <w:rPr>
          <w:sz w:val="20"/>
          <w:szCs w:val="20"/>
          <w:lang w:val="en-US"/>
        </w:rPr>
        <w:t>(x);</w:t>
      </w:r>
    </w:p>
    <w:p w14:paraId="5793D5A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D77B07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//</w:t>
      </w:r>
      <w:r w:rsidRPr="00B7311E">
        <w:rPr>
          <w:sz w:val="20"/>
          <w:szCs w:val="20"/>
        </w:rPr>
        <w:t>расчет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оценки</w:t>
      </w:r>
    </w:p>
    <w:p w14:paraId="53B8E44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double w = 1;</w:t>
      </w:r>
    </w:p>
    <w:p w14:paraId="771A299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= N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</w:t>
      </w:r>
    </w:p>
    <w:p w14:paraId="41BB8A9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w *= x - </w:t>
      </w:r>
      <w:proofErr w:type="spellStart"/>
      <w:r w:rsidRPr="00B7311E">
        <w:rPr>
          <w:sz w:val="20"/>
          <w:szCs w:val="20"/>
          <w:lang w:val="en-US"/>
        </w:rPr>
        <w:t>nodeTable.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52C05D7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r w:rsidRPr="00B7311E">
        <w:rPr>
          <w:sz w:val="20"/>
          <w:szCs w:val="20"/>
          <w:lang w:val="en-US"/>
        </w:rPr>
        <w:t>deltaEst</w:t>
      </w:r>
      <w:proofErr w:type="spellEnd"/>
      <w:r w:rsidRPr="00B7311E">
        <w:rPr>
          <w:sz w:val="20"/>
          <w:szCs w:val="20"/>
          <w:lang w:val="en-US"/>
        </w:rPr>
        <w:t xml:space="preserve"> = w * M6 / 720;</w:t>
      </w:r>
    </w:p>
    <w:p w14:paraId="38CE177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table.printTableRow</w:t>
      </w:r>
      <w:proofErr w:type="spellEnd"/>
      <w:proofErr w:type="gramEnd"/>
      <w:r w:rsidRPr="00B7311E">
        <w:rPr>
          <w:sz w:val="20"/>
          <w:szCs w:val="20"/>
          <w:lang w:val="en-US"/>
        </w:rPr>
        <w:t xml:space="preserve">({ x,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 xml:space="preserve">(x), </w:t>
      </w:r>
      <w:proofErr w:type="spellStart"/>
      <w:r w:rsidRPr="00B7311E">
        <w:rPr>
          <w:sz w:val="20"/>
          <w:szCs w:val="20"/>
          <w:lang w:val="en-US"/>
        </w:rPr>
        <w:t>Pn</w:t>
      </w:r>
      <w:proofErr w:type="spellEnd"/>
      <w:r w:rsidRPr="00B7311E">
        <w:rPr>
          <w:sz w:val="20"/>
          <w:szCs w:val="20"/>
          <w:lang w:val="en-US"/>
        </w:rPr>
        <w:t>, abs(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 xml:space="preserve">(x) - </w:t>
      </w:r>
      <w:proofErr w:type="spellStart"/>
      <w:r w:rsidRPr="00B7311E">
        <w:rPr>
          <w:sz w:val="20"/>
          <w:szCs w:val="20"/>
          <w:lang w:val="en-US"/>
        </w:rPr>
        <w:t>Pn</w:t>
      </w:r>
      <w:proofErr w:type="spellEnd"/>
      <w:r w:rsidRPr="00B7311E">
        <w:rPr>
          <w:sz w:val="20"/>
          <w:szCs w:val="20"/>
          <w:lang w:val="en-US"/>
        </w:rPr>
        <w:t>), abs(</w:t>
      </w:r>
      <w:proofErr w:type="spellStart"/>
      <w:r w:rsidRPr="00B7311E">
        <w:rPr>
          <w:sz w:val="20"/>
          <w:szCs w:val="20"/>
          <w:lang w:val="en-US"/>
        </w:rPr>
        <w:t>deltaEst</w:t>
      </w:r>
      <w:proofErr w:type="spellEnd"/>
      <w:r w:rsidRPr="00B7311E">
        <w:rPr>
          <w:sz w:val="20"/>
          <w:szCs w:val="20"/>
          <w:lang w:val="en-US"/>
        </w:rPr>
        <w:t>) });</w:t>
      </w:r>
    </w:p>
    <w:p w14:paraId="5567E2E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0D78EFF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7399CE9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proofErr w:type="spellStart"/>
      <w:proofErr w:type="gramStart"/>
      <w:r w:rsidRPr="00B7311E">
        <w:rPr>
          <w:sz w:val="20"/>
          <w:szCs w:val="20"/>
        </w:rPr>
        <w:t>printf</w:t>
      </w:r>
      <w:proofErr w:type="spellEnd"/>
      <w:r w:rsidRPr="00B7311E">
        <w:rPr>
          <w:sz w:val="20"/>
          <w:szCs w:val="20"/>
        </w:rPr>
        <w:t>(</w:t>
      </w:r>
      <w:proofErr w:type="gramEnd"/>
      <w:r w:rsidRPr="00B7311E">
        <w:rPr>
          <w:sz w:val="20"/>
          <w:szCs w:val="20"/>
        </w:rPr>
        <w:t>"\</w:t>
      </w:r>
      <w:proofErr w:type="spellStart"/>
      <w:r w:rsidRPr="00B7311E">
        <w:rPr>
          <w:sz w:val="20"/>
          <w:szCs w:val="20"/>
        </w:rPr>
        <w:t>nИнтерполяция</w:t>
      </w:r>
      <w:proofErr w:type="spellEnd"/>
      <w:r w:rsidRPr="00B7311E">
        <w:rPr>
          <w:sz w:val="20"/>
          <w:szCs w:val="20"/>
        </w:rPr>
        <w:t xml:space="preserve"> кубическим сплайном\n");</w:t>
      </w:r>
    </w:p>
    <w:p w14:paraId="6E9728C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</w:rPr>
        <w:t>SplineInterpolation</w:t>
      </w:r>
      <w:proofErr w:type="spellEnd"/>
      <w:r w:rsidRPr="00B7311E">
        <w:rPr>
          <w:sz w:val="20"/>
          <w:szCs w:val="20"/>
        </w:rPr>
        <w:t xml:space="preserve"> </w:t>
      </w:r>
      <w:proofErr w:type="spellStart"/>
      <w:proofErr w:type="gramStart"/>
      <w:r w:rsidRPr="00B7311E">
        <w:rPr>
          <w:sz w:val="20"/>
          <w:szCs w:val="20"/>
        </w:rPr>
        <w:t>splineInterpolation</w:t>
      </w:r>
      <w:proofErr w:type="spellEnd"/>
      <w:r w:rsidRPr="00B7311E">
        <w:rPr>
          <w:sz w:val="20"/>
          <w:szCs w:val="20"/>
        </w:rPr>
        <w:t>(</w:t>
      </w:r>
      <w:proofErr w:type="spellStart"/>
      <w:proofErr w:type="gramEnd"/>
      <w:r w:rsidRPr="00B7311E">
        <w:rPr>
          <w:sz w:val="20"/>
          <w:szCs w:val="20"/>
        </w:rPr>
        <w:t>func</w:t>
      </w:r>
      <w:proofErr w:type="spellEnd"/>
      <w:r w:rsidRPr="00B7311E">
        <w:rPr>
          <w:sz w:val="20"/>
          <w:szCs w:val="20"/>
        </w:rPr>
        <w:t xml:space="preserve">, </w:t>
      </w:r>
      <w:proofErr w:type="spellStart"/>
      <w:r w:rsidRPr="00B7311E">
        <w:rPr>
          <w:sz w:val="20"/>
          <w:szCs w:val="20"/>
        </w:rPr>
        <w:t>nodeTable</w:t>
      </w:r>
      <w:proofErr w:type="spellEnd"/>
      <w:r w:rsidRPr="00B7311E">
        <w:rPr>
          <w:sz w:val="20"/>
          <w:szCs w:val="20"/>
        </w:rPr>
        <w:t>);</w:t>
      </w:r>
    </w:p>
    <w:p w14:paraId="3803736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776F9AB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Вычисление производных в узлах интерполяции</w:t>
      </w:r>
    </w:p>
    <w:p w14:paraId="0F8F96A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"\nM5 = %f\n", M5);</w:t>
      </w:r>
    </w:p>
    <w:p w14:paraId="129370C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Table table2</w:t>
      </w:r>
      <w:proofErr w:type="gramStart"/>
      <w:r w:rsidRPr="00B7311E">
        <w:rPr>
          <w:sz w:val="20"/>
          <w:szCs w:val="20"/>
          <w:lang w:val="en-US"/>
        </w:rPr>
        <w:t>({ "</w:t>
      </w:r>
      <w:proofErr w:type="gramEnd"/>
      <w:r w:rsidRPr="00B7311E">
        <w:rPr>
          <w:sz w:val="20"/>
          <w:szCs w:val="20"/>
          <w:lang w:val="en-US"/>
        </w:rPr>
        <w:t>x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", "df/dx(x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)", "m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", "Delta", "</w:t>
      </w:r>
      <w:r w:rsidRPr="00B7311E">
        <w:rPr>
          <w:sz w:val="20"/>
          <w:szCs w:val="20"/>
        </w:rPr>
        <w:t>Оценка</w:t>
      </w:r>
      <w:r w:rsidRPr="00B7311E">
        <w:rPr>
          <w:sz w:val="20"/>
          <w:szCs w:val="20"/>
          <w:lang w:val="en-US"/>
        </w:rPr>
        <w:t>" }, { 2, 7, 7, 15, 15 });</w:t>
      </w:r>
    </w:p>
    <w:p w14:paraId="3D5AD358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table2.printTableHeader();</w:t>
      </w:r>
    </w:p>
    <w:p w14:paraId="606AA84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N + 1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76C6159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x = </w:t>
      </w:r>
      <w:proofErr w:type="spellStart"/>
      <w:r w:rsidRPr="00B7311E">
        <w:rPr>
          <w:sz w:val="20"/>
          <w:szCs w:val="20"/>
          <w:lang w:val="en-US"/>
        </w:rPr>
        <w:t>nodeTable.m_x_node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28380AD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</w:t>
      </w:r>
      <w:proofErr w:type="spellStart"/>
      <w:r w:rsidRPr="00B7311E">
        <w:rPr>
          <w:sz w:val="20"/>
          <w:szCs w:val="20"/>
          <w:lang w:val="en-US"/>
        </w:rPr>
        <w:t>dF</w:t>
      </w:r>
      <w:proofErr w:type="spellEnd"/>
      <w:r w:rsidRPr="00B7311E">
        <w:rPr>
          <w:sz w:val="20"/>
          <w:szCs w:val="20"/>
          <w:lang w:val="en-US"/>
        </w:rPr>
        <w:t xml:space="preserve"> = </w:t>
      </w:r>
      <w:proofErr w:type="spellStart"/>
      <w:r w:rsidRPr="00B7311E">
        <w:rPr>
          <w:sz w:val="20"/>
          <w:szCs w:val="20"/>
          <w:lang w:val="en-US"/>
        </w:rPr>
        <w:t>func.m_derivative</w:t>
      </w:r>
      <w:proofErr w:type="spellEnd"/>
      <w:r w:rsidRPr="00B7311E">
        <w:rPr>
          <w:sz w:val="20"/>
          <w:szCs w:val="20"/>
          <w:lang w:val="en-US"/>
        </w:rPr>
        <w:t>(x);</w:t>
      </w:r>
    </w:p>
    <w:p w14:paraId="0905B09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auto m = </w:t>
      </w:r>
      <w:proofErr w:type="spellStart"/>
      <w:r w:rsidRPr="00B7311E">
        <w:rPr>
          <w:sz w:val="20"/>
          <w:szCs w:val="20"/>
          <w:lang w:val="en-US"/>
        </w:rPr>
        <w:t>splineInterpolation.m_vectorM</w:t>
      </w:r>
      <w:proofErr w:type="spellEnd"/>
      <w:r w:rsidRPr="00B7311E">
        <w:rPr>
          <w:sz w:val="20"/>
          <w:szCs w:val="20"/>
          <w:lang w:val="en-US"/>
        </w:rPr>
        <w:t>[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];</w:t>
      </w:r>
    </w:p>
    <w:p w14:paraId="3A54E88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h = </w:t>
      </w:r>
      <w:proofErr w:type="spellStart"/>
      <w:r w:rsidRPr="00B7311E">
        <w:rPr>
          <w:sz w:val="20"/>
          <w:szCs w:val="20"/>
          <w:lang w:val="en-US"/>
        </w:rPr>
        <w:t>nodeTable.getH</w:t>
      </w:r>
      <w:proofErr w:type="spellEnd"/>
      <w:r w:rsidRPr="00B7311E">
        <w:rPr>
          <w:sz w:val="20"/>
          <w:szCs w:val="20"/>
          <w:lang w:val="en-US"/>
        </w:rPr>
        <w:t>(0);</w:t>
      </w:r>
    </w:p>
    <w:p w14:paraId="6668473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r w:rsidRPr="00B7311E">
        <w:rPr>
          <w:sz w:val="20"/>
          <w:szCs w:val="20"/>
          <w:lang w:val="en-US"/>
        </w:rPr>
        <w:t>deltaEst</w:t>
      </w:r>
      <w:proofErr w:type="spellEnd"/>
      <w:r w:rsidRPr="00B7311E">
        <w:rPr>
          <w:sz w:val="20"/>
          <w:szCs w:val="20"/>
          <w:lang w:val="en-US"/>
        </w:rPr>
        <w:t xml:space="preserve"> = M5 * </w:t>
      </w:r>
      <w:proofErr w:type="gramStart"/>
      <w:r w:rsidRPr="00B7311E">
        <w:rPr>
          <w:sz w:val="20"/>
          <w:szCs w:val="20"/>
          <w:lang w:val="en-US"/>
        </w:rPr>
        <w:t>pow(</w:t>
      </w:r>
      <w:proofErr w:type="gramEnd"/>
      <w:r w:rsidRPr="00B7311E">
        <w:rPr>
          <w:sz w:val="20"/>
          <w:szCs w:val="20"/>
          <w:lang w:val="en-US"/>
        </w:rPr>
        <w:t>h, 4) / 60;</w:t>
      </w:r>
    </w:p>
    <w:p w14:paraId="49803B0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table2.printTableRow</w:t>
      </w:r>
      <w:proofErr w:type="gramStart"/>
      <w:r w:rsidRPr="00B7311E">
        <w:rPr>
          <w:sz w:val="20"/>
          <w:szCs w:val="20"/>
          <w:lang w:val="en-US"/>
        </w:rPr>
        <w:t>({ x</w:t>
      </w:r>
      <w:proofErr w:type="gram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dF</w:t>
      </w:r>
      <w:proofErr w:type="spellEnd"/>
      <w:r w:rsidRPr="00B7311E">
        <w:rPr>
          <w:sz w:val="20"/>
          <w:szCs w:val="20"/>
          <w:lang w:val="en-US"/>
        </w:rPr>
        <w:t>, m, abs(</w:t>
      </w:r>
      <w:proofErr w:type="spellStart"/>
      <w:r w:rsidRPr="00B7311E">
        <w:rPr>
          <w:sz w:val="20"/>
          <w:szCs w:val="20"/>
          <w:lang w:val="en-US"/>
        </w:rPr>
        <w:t>dF</w:t>
      </w:r>
      <w:proofErr w:type="spellEnd"/>
      <w:r w:rsidRPr="00B7311E">
        <w:rPr>
          <w:sz w:val="20"/>
          <w:szCs w:val="20"/>
          <w:lang w:val="en-US"/>
        </w:rPr>
        <w:t xml:space="preserve"> - m), </w:t>
      </w:r>
      <w:proofErr w:type="spellStart"/>
      <w:r w:rsidRPr="00B7311E">
        <w:rPr>
          <w:sz w:val="20"/>
          <w:szCs w:val="20"/>
          <w:lang w:val="en-US"/>
        </w:rPr>
        <w:t>deltaEst</w:t>
      </w:r>
      <w:proofErr w:type="spellEnd"/>
      <w:r w:rsidRPr="00B7311E">
        <w:rPr>
          <w:sz w:val="20"/>
          <w:szCs w:val="20"/>
          <w:lang w:val="en-US"/>
        </w:rPr>
        <w:t xml:space="preserve"> });</w:t>
      </w:r>
    </w:p>
    <w:p w14:paraId="5766658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0E518C9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698A43B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Вычисление промежуточных значений</w:t>
      </w:r>
    </w:p>
    <w:p w14:paraId="785456F5" w14:textId="77777777" w:rsidR="00B7311E" w:rsidRPr="00F0335C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proofErr w:type="spellStart"/>
      <w:proofErr w:type="gramStart"/>
      <w:r w:rsidRPr="00F0335C">
        <w:rPr>
          <w:sz w:val="20"/>
          <w:szCs w:val="20"/>
          <w:lang w:val="en-US"/>
        </w:rPr>
        <w:t>printf</w:t>
      </w:r>
      <w:proofErr w:type="spellEnd"/>
      <w:r w:rsidRPr="00F0335C">
        <w:rPr>
          <w:sz w:val="20"/>
          <w:szCs w:val="20"/>
          <w:lang w:val="en-US"/>
        </w:rPr>
        <w:t>(</w:t>
      </w:r>
      <w:proofErr w:type="gramEnd"/>
      <w:r w:rsidRPr="00F0335C">
        <w:rPr>
          <w:sz w:val="20"/>
          <w:szCs w:val="20"/>
          <w:lang w:val="en-US"/>
        </w:rPr>
        <w:t>"\nM4 = %f\n", M4);</w:t>
      </w:r>
    </w:p>
    <w:p w14:paraId="5698FDE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F0335C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>Table table3</w:t>
      </w:r>
      <w:proofErr w:type="gramStart"/>
      <w:r w:rsidRPr="00B7311E">
        <w:rPr>
          <w:sz w:val="20"/>
          <w:szCs w:val="20"/>
          <w:lang w:val="en-US"/>
        </w:rPr>
        <w:t>({ "</w:t>
      </w:r>
      <w:proofErr w:type="gramEnd"/>
      <w:r w:rsidRPr="00B7311E">
        <w:rPr>
          <w:sz w:val="20"/>
          <w:szCs w:val="20"/>
          <w:lang w:val="en-US"/>
        </w:rPr>
        <w:t>x", "f(x)", "S31(</w:t>
      </w:r>
      <w:proofErr w:type="spellStart"/>
      <w:r w:rsidRPr="00B7311E">
        <w:rPr>
          <w:sz w:val="20"/>
          <w:szCs w:val="20"/>
          <w:lang w:val="en-US"/>
        </w:rPr>
        <w:t>f;x</w:t>
      </w:r>
      <w:proofErr w:type="spellEnd"/>
      <w:r w:rsidRPr="00B7311E">
        <w:rPr>
          <w:sz w:val="20"/>
          <w:szCs w:val="20"/>
          <w:lang w:val="en-US"/>
        </w:rPr>
        <w:t>)", "Abs(f(x)-S31(</w:t>
      </w:r>
      <w:proofErr w:type="spellStart"/>
      <w:r w:rsidRPr="00B7311E">
        <w:rPr>
          <w:sz w:val="20"/>
          <w:szCs w:val="20"/>
          <w:lang w:val="en-US"/>
        </w:rPr>
        <w:t>f;x</w:t>
      </w:r>
      <w:proofErr w:type="spellEnd"/>
      <w:r w:rsidRPr="00B7311E">
        <w:rPr>
          <w:sz w:val="20"/>
          <w:szCs w:val="20"/>
          <w:lang w:val="en-US"/>
        </w:rPr>
        <w:t>))", "</w:t>
      </w:r>
      <w:r w:rsidRPr="00B7311E">
        <w:rPr>
          <w:sz w:val="20"/>
          <w:szCs w:val="20"/>
        </w:rPr>
        <w:t>Оценка</w:t>
      </w:r>
      <w:r w:rsidRPr="00B7311E">
        <w:rPr>
          <w:sz w:val="20"/>
          <w:szCs w:val="20"/>
          <w:lang w:val="en-US"/>
        </w:rPr>
        <w:t>" }, { 2, 5, 5, 15, 15 });</w:t>
      </w:r>
    </w:p>
    <w:p w14:paraId="4651350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table3.printTableHeader();</w:t>
      </w:r>
    </w:p>
    <w:p w14:paraId="346B0FA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for (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= 0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&lt; N;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++) {</w:t>
      </w:r>
    </w:p>
    <w:p w14:paraId="0A452F0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double x = 1.0 + 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+ 0.5) * (2.0 - 1.0) / N;</w:t>
      </w:r>
    </w:p>
    <w:p w14:paraId="1B2AB8F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</w:t>
      </w:r>
      <w:proofErr w:type="spellStart"/>
      <w:r w:rsidRPr="00B7311E">
        <w:rPr>
          <w:sz w:val="20"/>
          <w:szCs w:val="20"/>
          <w:lang w:val="en-US"/>
        </w:rPr>
        <w:t>deltaEst</w:t>
      </w:r>
      <w:proofErr w:type="spellEnd"/>
      <w:r w:rsidRPr="00B7311E">
        <w:rPr>
          <w:sz w:val="20"/>
          <w:szCs w:val="20"/>
          <w:lang w:val="en-US"/>
        </w:rPr>
        <w:t>;</w:t>
      </w:r>
    </w:p>
    <w:p w14:paraId="51070B9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S31 = </w:t>
      </w:r>
      <w:proofErr w:type="spellStart"/>
      <w:r w:rsidRPr="00B7311E">
        <w:rPr>
          <w:sz w:val="20"/>
          <w:szCs w:val="20"/>
          <w:lang w:val="en-US"/>
        </w:rPr>
        <w:t>splineInterpolation.interpolate</w:t>
      </w:r>
      <w:proofErr w:type="spellEnd"/>
      <w:r w:rsidRPr="00B7311E">
        <w:rPr>
          <w:sz w:val="20"/>
          <w:szCs w:val="20"/>
          <w:lang w:val="en-US"/>
        </w:rPr>
        <w:t>(x, &amp;</w:t>
      </w:r>
      <w:proofErr w:type="spellStart"/>
      <w:r w:rsidRPr="00B7311E">
        <w:rPr>
          <w:sz w:val="20"/>
          <w:szCs w:val="20"/>
          <w:lang w:val="en-US"/>
        </w:rPr>
        <w:t>deltaEst</w:t>
      </w:r>
      <w:proofErr w:type="spellEnd"/>
      <w:r w:rsidRPr="00B7311E">
        <w:rPr>
          <w:sz w:val="20"/>
          <w:szCs w:val="20"/>
          <w:lang w:val="en-US"/>
        </w:rPr>
        <w:t>, M4, M5);</w:t>
      </w:r>
    </w:p>
    <w:p w14:paraId="16545F3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h = </w:t>
      </w:r>
      <w:proofErr w:type="spellStart"/>
      <w:r w:rsidRPr="00B7311E">
        <w:rPr>
          <w:sz w:val="20"/>
          <w:szCs w:val="20"/>
          <w:lang w:val="en-US"/>
        </w:rPr>
        <w:t>nodeTable.getH</w:t>
      </w:r>
      <w:proofErr w:type="spellEnd"/>
      <w:r w:rsidRPr="00B7311E">
        <w:rPr>
          <w:sz w:val="20"/>
          <w:szCs w:val="20"/>
          <w:lang w:val="en-US"/>
        </w:rPr>
        <w:t>(0);</w:t>
      </w:r>
    </w:p>
    <w:p w14:paraId="3DD6C0F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 xml:space="preserve">double deltaEst2 = (M4 / 384 + M5 * h / 240) * </w:t>
      </w:r>
      <w:proofErr w:type="gramStart"/>
      <w:r w:rsidRPr="00B7311E">
        <w:rPr>
          <w:sz w:val="20"/>
          <w:szCs w:val="20"/>
          <w:lang w:val="en-US"/>
        </w:rPr>
        <w:t>pow(</w:t>
      </w:r>
      <w:proofErr w:type="gramEnd"/>
      <w:r w:rsidRPr="00B7311E">
        <w:rPr>
          <w:sz w:val="20"/>
          <w:szCs w:val="20"/>
          <w:lang w:val="en-US"/>
        </w:rPr>
        <w:t>h, 4); //</w:t>
      </w:r>
      <w:proofErr w:type="spellStart"/>
      <w:r w:rsidRPr="00B7311E">
        <w:rPr>
          <w:sz w:val="20"/>
          <w:szCs w:val="20"/>
          <w:lang w:val="en-US"/>
        </w:rPr>
        <w:t>deltaEst</w:t>
      </w:r>
      <w:proofErr w:type="spellEnd"/>
      <w:r w:rsidRPr="00B7311E">
        <w:rPr>
          <w:sz w:val="20"/>
          <w:szCs w:val="20"/>
          <w:lang w:val="en-US"/>
        </w:rPr>
        <w:t xml:space="preserve"> &lt; deltaEst2</w:t>
      </w:r>
    </w:p>
    <w:p w14:paraId="72B6803A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table3.printTableRow</w:t>
      </w:r>
      <w:proofErr w:type="gramStart"/>
      <w:r w:rsidRPr="00B7311E">
        <w:rPr>
          <w:sz w:val="20"/>
          <w:szCs w:val="20"/>
          <w:lang w:val="en-US"/>
        </w:rPr>
        <w:t>({ x</w:t>
      </w:r>
      <w:proofErr w:type="gramEnd"/>
      <w:r w:rsidRPr="00B7311E">
        <w:rPr>
          <w:sz w:val="20"/>
          <w:szCs w:val="20"/>
          <w:lang w:val="en-US"/>
        </w:rPr>
        <w:t xml:space="preserve">,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>(x), S31, abs(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 xml:space="preserve">(x) - S31), </w:t>
      </w:r>
      <w:proofErr w:type="spellStart"/>
      <w:r w:rsidRPr="00B7311E">
        <w:rPr>
          <w:sz w:val="20"/>
          <w:szCs w:val="20"/>
          <w:lang w:val="en-US"/>
        </w:rPr>
        <w:t>deltaEst</w:t>
      </w:r>
      <w:proofErr w:type="spellEnd"/>
      <w:r w:rsidRPr="00B7311E">
        <w:rPr>
          <w:sz w:val="20"/>
          <w:szCs w:val="20"/>
          <w:lang w:val="en-US"/>
        </w:rPr>
        <w:t xml:space="preserve"> });</w:t>
      </w:r>
    </w:p>
    <w:p w14:paraId="5E62148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</w:rPr>
        <w:t>}</w:t>
      </w:r>
    </w:p>
    <w:p w14:paraId="73B94DD6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</w:p>
    <w:p w14:paraId="26EBF4B1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</w:r>
      <w:proofErr w:type="spellStart"/>
      <w:proofErr w:type="gramStart"/>
      <w:r w:rsidRPr="00B7311E">
        <w:rPr>
          <w:sz w:val="20"/>
          <w:szCs w:val="20"/>
        </w:rPr>
        <w:t>printf</w:t>
      </w:r>
      <w:proofErr w:type="spellEnd"/>
      <w:r w:rsidRPr="00B7311E">
        <w:rPr>
          <w:sz w:val="20"/>
          <w:szCs w:val="20"/>
        </w:rPr>
        <w:t>(</w:t>
      </w:r>
      <w:proofErr w:type="gramEnd"/>
      <w:r w:rsidRPr="00B7311E">
        <w:rPr>
          <w:sz w:val="20"/>
          <w:szCs w:val="20"/>
        </w:rPr>
        <w:t>"\</w:t>
      </w:r>
      <w:proofErr w:type="spellStart"/>
      <w:r w:rsidRPr="00B7311E">
        <w:rPr>
          <w:sz w:val="20"/>
          <w:szCs w:val="20"/>
        </w:rPr>
        <w:t>nСреднеквадратичное</w:t>
      </w:r>
      <w:proofErr w:type="spellEnd"/>
      <w:r w:rsidRPr="00B7311E">
        <w:rPr>
          <w:sz w:val="20"/>
          <w:szCs w:val="20"/>
        </w:rPr>
        <w:t xml:space="preserve"> приближение\n\n");</w:t>
      </w:r>
    </w:p>
    <w:p w14:paraId="4516FE2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proofErr w:type="spellStart"/>
      <w:r w:rsidRPr="00B7311E">
        <w:rPr>
          <w:sz w:val="20"/>
          <w:szCs w:val="20"/>
          <w:lang w:val="en-US"/>
        </w:rPr>
        <w:t>RmsApproximation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B7311E">
        <w:rPr>
          <w:sz w:val="20"/>
          <w:szCs w:val="20"/>
          <w:lang w:val="en-US"/>
        </w:rPr>
        <w:t>disRms</w:t>
      </w:r>
      <w:proofErr w:type="spellEnd"/>
      <w:r w:rsidRPr="00B7311E">
        <w:rPr>
          <w:sz w:val="20"/>
          <w:szCs w:val="20"/>
          <w:lang w:val="en-US"/>
        </w:rPr>
        <w:t>(</w:t>
      </w:r>
      <w:proofErr w:type="spellStart"/>
      <w:proofErr w:type="gramEnd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>, 1, 2);</w:t>
      </w:r>
    </w:p>
    <w:p w14:paraId="1E20B51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disRms.GetSolve</w:t>
      </w:r>
      <w:proofErr w:type="spellEnd"/>
      <w:r w:rsidRPr="00B7311E">
        <w:rPr>
          <w:sz w:val="20"/>
          <w:szCs w:val="20"/>
          <w:lang w:val="en-US"/>
        </w:rPr>
        <w:t>();</w:t>
      </w:r>
    </w:p>
    <w:p w14:paraId="67D049E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disRms.GetNormError</w:t>
      </w:r>
      <w:proofErr w:type="spellEnd"/>
      <w:r w:rsidRPr="00B7311E">
        <w:rPr>
          <w:sz w:val="20"/>
          <w:szCs w:val="20"/>
          <w:lang w:val="en-US"/>
        </w:rPr>
        <w:t>();</w:t>
      </w:r>
    </w:p>
    <w:p w14:paraId="3CAF601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"</w:t>
      </w:r>
      <w:r w:rsidRPr="00B7311E">
        <w:rPr>
          <w:sz w:val="20"/>
          <w:szCs w:val="20"/>
        </w:rPr>
        <w:t>Дискретны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вариант</w:t>
      </w:r>
      <w:r w:rsidRPr="00B7311E">
        <w:rPr>
          <w:sz w:val="20"/>
          <w:szCs w:val="20"/>
          <w:lang w:val="en-US"/>
        </w:rPr>
        <w:t>\n");</w:t>
      </w:r>
    </w:p>
    <w:p w14:paraId="2F05DE9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disRms.PrintSolve</w:t>
      </w:r>
      <w:proofErr w:type="spellEnd"/>
      <w:r w:rsidRPr="00B7311E">
        <w:rPr>
          <w:sz w:val="20"/>
          <w:szCs w:val="20"/>
          <w:lang w:val="en-US"/>
        </w:rPr>
        <w:t>();</w:t>
      </w:r>
    </w:p>
    <w:p w14:paraId="0F3851D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EA7A36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lastRenderedPageBreak/>
        <w:tab/>
        <w:t xml:space="preserve">double </w:t>
      </w:r>
      <w:proofErr w:type="spellStart"/>
      <w:proofErr w:type="gramStart"/>
      <w:r w:rsidRPr="00B7311E">
        <w:rPr>
          <w:sz w:val="20"/>
          <w:szCs w:val="20"/>
          <w:lang w:val="en-US"/>
        </w:rPr>
        <w:t>fg</w:t>
      </w:r>
      <w:proofErr w:type="spellEnd"/>
      <w:r w:rsidRPr="00B7311E">
        <w:rPr>
          <w:sz w:val="20"/>
          <w:szCs w:val="20"/>
          <w:lang w:val="en-US"/>
        </w:rPr>
        <w:t>[</w:t>
      </w:r>
      <w:proofErr w:type="gramEnd"/>
      <w:r w:rsidRPr="00B7311E">
        <w:rPr>
          <w:sz w:val="20"/>
          <w:szCs w:val="20"/>
          <w:lang w:val="en-US"/>
        </w:rPr>
        <w:t>3] = {</w:t>
      </w:r>
    </w:p>
    <w:p w14:paraId="0034968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5.96143535976102,</w:t>
      </w:r>
    </w:p>
    <w:p w14:paraId="7C7EEF3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9.349042367927889,</w:t>
      </w:r>
    </w:p>
    <w:p w14:paraId="2CACD43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15.148483258152980</w:t>
      </w:r>
    </w:p>
    <w:p w14:paraId="7D56677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;</w:t>
      </w:r>
    </w:p>
    <w:p w14:paraId="76CD565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double </w:t>
      </w:r>
      <w:proofErr w:type="gramStart"/>
      <w:r w:rsidRPr="00B7311E">
        <w:rPr>
          <w:sz w:val="20"/>
          <w:szCs w:val="20"/>
          <w:lang w:val="en-US"/>
        </w:rPr>
        <w:t>gg[</w:t>
      </w:r>
      <w:proofErr w:type="gramEnd"/>
      <w:r w:rsidRPr="00B7311E">
        <w:rPr>
          <w:sz w:val="20"/>
          <w:szCs w:val="20"/>
          <w:lang w:val="en-US"/>
        </w:rPr>
        <w:t>3][3] = {</w:t>
      </w:r>
    </w:p>
    <w:p w14:paraId="3E76345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1., 3. / 2., 7. / 3.},</w:t>
      </w:r>
    </w:p>
    <w:p w14:paraId="57C2439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3. / 2., 7. / 3., 15. / 4.},</w:t>
      </w:r>
    </w:p>
    <w:p w14:paraId="52A715B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r w:rsidRPr="00B7311E">
        <w:rPr>
          <w:sz w:val="20"/>
          <w:szCs w:val="20"/>
          <w:lang w:val="en-US"/>
        </w:rPr>
        <w:tab/>
        <w:t>{7. / 3., 15. / 4., 31. / 5.}</w:t>
      </w:r>
    </w:p>
    <w:p w14:paraId="6EF84FD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};</w:t>
      </w:r>
    </w:p>
    <w:p w14:paraId="471ACBF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 xml:space="preserve">//double </w:t>
      </w:r>
      <w:proofErr w:type="gramStart"/>
      <w:r w:rsidRPr="00B7311E">
        <w:rPr>
          <w:sz w:val="20"/>
          <w:szCs w:val="20"/>
          <w:lang w:val="en-US"/>
        </w:rPr>
        <w:t>f[</w:t>
      </w:r>
      <w:proofErr w:type="gramEnd"/>
      <w:r w:rsidRPr="00B7311E">
        <w:rPr>
          <w:sz w:val="20"/>
          <w:szCs w:val="20"/>
          <w:lang w:val="en-US"/>
        </w:rPr>
        <w:t xml:space="preserve">6] = {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 xml:space="preserve">(1.0),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 xml:space="preserve">(1.2),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 xml:space="preserve">(1.4),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 xml:space="preserve">(1.6),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 xml:space="preserve">(1.8),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>(2.0), };</w:t>
      </w:r>
    </w:p>
    <w:p w14:paraId="6A0F575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RmsApproximation</w:t>
      </w:r>
      <w:proofErr w:type="spellEnd"/>
      <w:r w:rsidRPr="00B7311E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B7311E">
        <w:rPr>
          <w:sz w:val="20"/>
          <w:szCs w:val="20"/>
          <w:lang w:val="en-US"/>
        </w:rPr>
        <w:t>contRms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 xml:space="preserve">gg, </w:t>
      </w:r>
      <w:proofErr w:type="spellStart"/>
      <w:r w:rsidRPr="00B7311E">
        <w:rPr>
          <w:sz w:val="20"/>
          <w:szCs w:val="20"/>
          <w:lang w:val="en-US"/>
        </w:rPr>
        <w:t>fg</w:t>
      </w:r>
      <w:proofErr w:type="spellEnd"/>
      <w:r w:rsidRPr="00B7311E">
        <w:rPr>
          <w:sz w:val="20"/>
          <w:szCs w:val="20"/>
          <w:lang w:val="en-US"/>
        </w:rPr>
        <w:t>);</w:t>
      </w:r>
    </w:p>
    <w:p w14:paraId="69965635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ntRms.GetSolve</w:t>
      </w:r>
      <w:proofErr w:type="spellEnd"/>
      <w:r w:rsidRPr="00B7311E">
        <w:rPr>
          <w:sz w:val="20"/>
          <w:szCs w:val="20"/>
          <w:lang w:val="en-US"/>
        </w:rPr>
        <w:t>();</w:t>
      </w:r>
    </w:p>
    <w:p w14:paraId="4776128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ntRms.GetNormError</w:t>
      </w:r>
      <w:proofErr w:type="spellEnd"/>
      <w:r w:rsidRPr="00B7311E">
        <w:rPr>
          <w:sz w:val="20"/>
          <w:szCs w:val="20"/>
          <w:lang w:val="en-US"/>
        </w:rPr>
        <w:t>(37.5829, contRms.getIntegralOfG2(B) - contRms.getIntegralOfG2(A));</w:t>
      </w:r>
    </w:p>
    <w:p w14:paraId="17B1DF1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"\n</w:t>
      </w:r>
      <w:r w:rsidRPr="00B7311E">
        <w:rPr>
          <w:sz w:val="20"/>
          <w:szCs w:val="20"/>
        </w:rPr>
        <w:t>Непрерывный</w:t>
      </w:r>
      <w:r w:rsidRPr="00B7311E">
        <w:rPr>
          <w:sz w:val="20"/>
          <w:szCs w:val="20"/>
          <w:lang w:val="en-US"/>
        </w:rPr>
        <w:t xml:space="preserve"> </w:t>
      </w:r>
      <w:r w:rsidRPr="00B7311E">
        <w:rPr>
          <w:sz w:val="20"/>
          <w:szCs w:val="20"/>
        </w:rPr>
        <w:t>вариант</w:t>
      </w:r>
      <w:r w:rsidRPr="00B7311E">
        <w:rPr>
          <w:sz w:val="20"/>
          <w:szCs w:val="20"/>
          <w:lang w:val="en-US"/>
        </w:rPr>
        <w:t>\n");</w:t>
      </w:r>
    </w:p>
    <w:p w14:paraId="1DC886F2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contRms.PrintSolve</w:t>
      </w:r>
      <w:proofErr w:type="spellEnd"/>
      <w:r w:rsidRPr="00B7311E">
        <w:rPr>
          <w:sz w:val="20"/>
          <w:szCs w:val="20"/>
          <w:lang w:val="en-US"/>
        </w:rPr>
        <w:t>();</w:t>
      </w:r>
    </w:p>
    <w:p w14:paraId="30EDA29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78463C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</w:rPr>
        <w:t>printf</w:t>
      </w:r>
      <w:proofErr w:type="spellEnd"/>
      <w:r w:rsidRPr="00B7311E">
        <w:rPr>
          <w:sz w:val="20"/>
          <w:szCs w:val="20"/>
        </w:rPr>
        <w:t>(</w:t>
      </w:r>
      <w:proofErr w:type="gramEnd"/>
      <w:r w:rsidRPr="00B7311E">
        <w:rPr>
          <w:sz w:val="20"/>
          <w:szCs w:val="20"/>
        </w:rPr>
        <w:t>"\</w:t>
      </w:r>
      <w:proofErr w:type="spellStart"/>
      <w:r w:rsidRPr="00B7311E">
        <w:rPr>
          <w:sz w:val="20"/>
          <w:szCs w:val="20"/>
        </w:rPr>
        <w:t>nРешение</w:t>
      </w:r>
      <w:proofErr w:type="spellEnd"/>
      <w:r w:rsidRPr="00B7311E">
        <w:rPr>
          <w:sz w:val="20"/>
          <w:szCs w:val="20"/>
        </w:rPr>
        <w:t xml:space="preserve"> уравнения методом обратной интерполяции\n");</w:t>
      </w:r>
    </w:p>
    <w:p w14:paraId="1CF4EE70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ab/>
        <w:t>//выбираем отрезок [a, b], где находится предполагаемый корень, а также выбираем n отрезков разбиения</w:t>
      </w:r>
    </w:p>
    <w:p w14:paraId="7B6BFF0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>int n = 5;</w:t>
      </w:r>
    </w:p>
    <w:p w14:paraId="792470AF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double a = 1.0;</w:t>
      </w:r>
    </w:p>
    <w:p w14:paraId="0603D73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double b = 2.0;</w:t>
      </w:r>
    </w:p>
    <w:p w14:paraId="5C63691C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</w:rPr>
        <w:t>double</w:t>
      </w:r>
      <w:proofErr w:type="spellEnd"/>
      <w:r w:rsidRPr="00B7311E">
        <w:rPr>
          <w:sz w:val="20"/>
          <w:szCs w:val="20"/>
        </w:rPr>
        <w:t xml:space="preserve"> c = </w:t>
      </w:r>
      <w:proofErr w:type="spellStart"/>
      <w:r w:rsidRPr="00B7311E">
        <w:rPr>
          <w:sz w:val="20"/>
          <w:szCs w:val="20"/>
        </w:rPr>
        <w:t>func.m_</w:t>
      </w:r>
      <w:proofErr w:type="gramStart"/>
      <w:r w:rsidRPr="00B7311E">
        <w:rPr>
          <w:sz w:val="20"/>
          <w:szCs w:val="20"/>
        </w:rPr>
        <w:t>func</w:t>
      </w:r>
      <w:proofErr w:type="spellEnd"/>
      <w:r w:rsidRPr="00B7311E">
        <w:rPr>
          <w:sz w:val="20"/>
          <w:szCs w:val="20"/>
        </w:rPr>
        <w:t>(</w:t>
      </w:r>
      <w:proofErr w:type="gramEnd"/>
      <w:r w:rsidRPr="00B7311E">
        <w:rPr>
          <w:sz w:val="20"/>
          <w:szCs w:val="20"/>
        </w:rPr>
        <w:t>1.5); //правая часть уравнения f(x) = c</w:t>
      </w:r>
    </w:p>
    <w:p w14:paraId="6CC4501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</w:rPr>
        <w:tab/>
      </w:r>
      <w:r w:rsidRPr="00B7311E">
        <w:rPr>
          <w:sz w:val="20"/>
          <w:szCs w:val="20"/>
          <w:lang w:val="en-US"/>
        </w:rPr>
        <w:t>auto nodesX2 = [</w:t>
      </w:r>
      <w:proofErr w:type="gramStart"/>
      <w:r w:rsidRPr="00B7311E">
        <w:rPr>
          <w:sz w:val="20"/>
          <w:szCs w:val="20"/>
          <w:lang w:val="en-US"/>
        </w:rPr>
        <w:t>&amp;](</w:t>
      </w:r>
      <w:proofErr w:type="gramEnd"/>
      <w:r w:rsidRPr="00B7311E">
        <w:rPr>
          <w:sz w:val="20"/>
          <w:szCs w:val="20"/>
          <w:lang w:val="en-US"/>
        </w:rPr>
        <w:t xml:space="preserve">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) { return a +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 * (b - a) / n; };</w:t>
      </w:r>
    </w:p>
    <w:p w14:paraId="4241FC17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auto nodesY2 = [</w:t>
      </w:r>
      <w:proofErr w:type="gramStart"/>
      <w:r w:rsidRPr="00B7311E">
        <w:rPr>
          <w:sz w:val="20"/>
          <w:szCs w:val="20"/>
          <w:lang w:val="en-US"/>
        </w:rPr>
        <w:t>&amp;](</w:t>
      </w:r>
      <w:proofErr w:type="gramEnd"/>
      <w:r w:rsidRPr="00B7311E">
        <w:rPr>
          <w:sz w:val="20"/>
          <w:szCs w:val="20"/>
          <w:lang w:val="en-US"/>
        </w:rPr>
        <w:t xml:space="preserve">int 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 xml:space="preserve">) { return 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>(nodesX2(</w:t>
      </w:r>
      <w:proofErr w:type="spellStart"/>
      <w:r w:rsidRPr="00B7311E">
        <w:rPr>
          <w:sz w:val="20"/>
          <w:szCs w:val="20"/>
          <w:lang w:val="en-US"/>
        </w:rPr>
        <w:t>i</w:t>
      </w:r>
      <w:proofErr w:type="spellEnd"/>
      <w:r w:rsidRPr="00B7311E">
        <w:rPr>
          <w:sz w:val="20"/>
          <w:szCs w:val="20"/>
          <w:lang w:val="en-US"/>
        </w:rPr>
        <w:t>)); };</w:t>
      </w:r>
    </w:p>
    <w:p w14:paraId="7870E7ED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NodeTable</w:t>
      </w:r>
      <w:proofErr w:type="spellEnd"/>
      <w:r w:rsidRPr="00B7311E">
        <w:rPr>
          <w:sz w:val="20"/>
          <w:szCs w:val="20"/>
          <w:lang w:val="en-US"/>
        </w:rPr>
        <w:t xml:space="preserve"> nodeTable2(n, nodesY2, nodesX2); //</w:t>
      </w:r>
      <w:r w:rsidRPr="00B7311E">
        <w:rPr>
          <w:sz w:val="20"/>
          <w:szCs w:val="20"/>
        </w:rPr>
        <w:t>наоборот</w:t>
      </w:r>
    </w:p>
    <w:p w14:paraId="1E7E6CAE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NewtonianInterpolation</w:t>
      </w:r>
      <w:proofErr w:type="spellEnd"/>
      <w:r w:rsidRPr="00B7311E">
        <w:rPr>
          <w:sz w:val="20"/>
          <w:szCs w:val="20"/>
          <w:lang w:val="en-US"/>
        </w:rPr>
        <w:t xml:space="preserve"> newtonianInterpolation2(</w:t>
      </w:r>
      <w:proofErr w:type="spellStart"/>
      <w:r w:rsidRPr="00B7311E">
        <w:rPr>
          <w:sz w:val="20"/>
          <w:szCs w:val="20"/>
          <w:lang w:val="en-US"/>
        </w:rPr>
        <w:t>func</w:t>
      </w:r>
      <w:proofErr w:type="spellEnd"/>
      <w:r w:rsidRPr="00B7311E">
        <w:rPr>
          <w:sz w:val="20"/>
          <w:szCs w:val="20"/>
          <w:lang w:val="en-US"/>
        </w:rPr>
        <w:t>, nodeTable2);</w:t>
      </w:r>
    </w:p>
    <w:p w14:paraId="731C132B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newtonianInterpolation2.printDivDifferTable();</w:t>
      </w:r>
    </w:p>
    <w:p w14:paraId="17184F2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  <w:t>auto x = newtonianInterpolation2.interpolate(c);</w:t>
      </w:r>
    </w:p>
    <w:p w14:paraId="1AA1992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47D7563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"c = %.4f\n", c);</w:t>
      </w:r>
    </w:p>
    <w:p w14:paraId="1C0D3959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proofErr w:type="gram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</w:t>
      </w:r>
      <w:proofErr w:type="gramEnd"/>
      <w:r w:rsidRPr="00B7311E">
        <w:rPr>
          <w:sz w:val="20"/>
          <w:szCs w:val="20"/>
          <w:lang w:val="en-US"/>
        </w:rPr>
        <w:t>"</w:t>
      </w:r>
      <w:r w:rsidRPr="00B7311E">
        <w:rPr>
          <w:sz w:val="20"/>
          <w:szCs w:val="20"/>
        </w:rPr>
        <w:t>Корень</w:t>
      </w:r>
      <w:r w:rsidRPr="00B7311E">
        <w:rPr>
          <w:sz w:val="20"/>
          <w:szCs w:val="20"/>
          <w:lang w:val="en-US"/>
        </w:rPr>
        <w:t>=%.5f\n", x);</w:t>
      </w:r>
    </w:p>
    <w:p w14:paraId="425DD1C4" w14:textId="77777777" w:rsidR="00B7311E" w:rsidRPr="00B7311E" w:rsidRDefault="00B7311E" w:rsidP="00B7311E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B7311E">
        <w:rPr>
          <w:sz w:val="20"/>
          <w:szCs w:val="20"/>
          <w:lang w:val="en-US"/>
        </w:rPr>
        <w:tab/>
      </w:r>
      <w:proofErr w:type="spellStart"/>
      <w:r w:rsidRPr="00B7311E">
        <w:rPr>
          <w:sz w:val="20"/>
          <w:szCs w:val="20"/>
          <w:lang w:val="en-US"/>
        </w:rPr>
        <w:t>printf</w:t>
      </w:r>
      <w:proofErr w:type="spellEnd"/>
      <w:r w:rsidRPr="00B7311E">
        <w:rPr>
          <w:sz w:val="20"/>
          <w:szCs w:val="20"/>
          <w:lang w:val="en-US"/>
        </w:rPr>
        <w:t>("</w:t>
      </w:r>
      <w:r w:rsidRPr="00B7311E">
        <w:rPr>
          <w:sz w:val="20"/>
          <w:szCs w:val="20"/>
        </w:rPr>
        <w:t>Невязка</w:t>
      </w:r>
      <w:r w:rsidRPr="00B7311E">
        <w:rPr>
          <w:sz w:val="20"/>
          <w:szCs w:val="20"/>
          <w:lang w:val="en-US"/>
        </w:rPr>
        <w:t>=Abs(f(x)-</w:t>
      </w:r>
      <w:proofErr w:type="gramStart"/>
      <w:r w:rsidRPr="00B7311E">
        <w:rPr>
          <w:sz w:val="20"/>
          <w:szCs w:val="20"/>
          <w:lang w:val="en-US"/>
        </w:rPr>
        <w:t>c)=</w:t>
      </w:r>
      <w:proofErr w:type="gramEnd"/>
      <w:r w:rsidRPr="00B7311E">
        <w:rPr>
          <w:sz w:val="20"/>
          <w:szCs w:val="20"/>
          <w:lang w:val="en-US"/>
        </w:rPr>
        <w:t>%f\n", abs(</w:t>
      </w:r>
      <w:proofErr w:type="spellStart"/>
      <w:r w:rsidRPr="00B7311E">
        <w:rPr>
          <w:sz w:val="20"/>
          <w:szCs w:val="20"/>
          <w:lang w:val="en-US"/>
        </w:rPr>
        <w:t>func.m_func</w:t>
      </w:r>
      <w:proofErr w:type="spellEnd"/>
      <w:r w:rsidRPr="00B7311E">
        <w:rPr>
          <w:sz w:val="20"/>
          <w:szCs w:val="20"/>
          <w:lang w:val="en-US"/>
        </w:rPr>
        <w:t>(x) - c));</w:t>
      </w:r>
    </w:p>
    <w:p w14:paraId="55D2F89C" w14:textId="24451C27" w:rsidR="00E6592F" w:rsidRPr="00A948A0" w:rsidRDefault="00B7311E" w:rsidP="00B7311E">
      <w:pPr>
        <w:pStyle w:val="15"/>
        <w:spacing w:line="240" w:lineRule="auto"/>
        <w:ind w:firstLine="0"/>
        <w:rPr>
          <w:sz w:val="20"/>
          <w:szCs w:val="20"/>
        </w:rPr>
      </w:pPr>
      <w:r w:rsidRPr="00B7311E">
        <w:rPr>
          <w:sz w:val="20"/>
          <w:szCs w:val="20"/>
        </w:rPr>
        <w:t>}</w:t>
      </w:r>
    </w:p>
    <w:sectPr w:rsidR="00E6592F" w:rsidRPr="00A948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C315AF"/>
    <w:multiLevelType w:val="hybridMultilevel"/>
    <w:tmpl w:val="7E7CC198"/>
    <w:lvl w:ilvl="0" w:tplc="60D64E1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F167290"/>
    <w:multiLevelType w:val="hybridMultilevel"/>
    <w:tmpl w:val="898C2302"/>
    <w:lvl w:ilvl="0" w:tplc="6F36EF12">
      <w:start w:val="1"/>
      <w:numFmt w:val="bullet"/>
      <w:lvlText w:val="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7" w:hanging="360"/>
      </w:pPr>
      <w:rPr>
        <w:rFonts w:ascii="Wingdings" w:hAnsi="Wingdings" w:hint="default"/>
      </w:rPr>
    </w:lvl>
  </w:abstractNum>
  <w:abstractNum w:abstractNumId="2" w15:restartNumberingAfterBreak="0">
    <w:nsid w:val="0F3F0566"/>
    <w:multiLevelType w:val="hybridMultilevel"/>
    <w:tmpl w:val="34C25752"/>
    <w:lvl w:ilvl="0" w:tplc="70DADEAC">
      <w:start w:val="1"/>
      <w:numFmt w:val="decimal"/>
      <w:pStyle w:val="1"/>
      <w:lvlText w:val="%1"/>
      <w:lvlJc w:val="righ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8C7D3E"/>
    <w:multiLevelType w:val="hybridMultilevel"/>
    <w:tmpl w:val="34A85F0C"/>
    <w:lvl w:ilvl="0" w:tplc="B274B1C8">
      <w:start w:val="1"/>
      <w:numFmt w:val="decimal"/>
      <w:pStyle w:val="11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E2472D"/>
    <w:multiLevelType w:val="hybridMultilevel"/>
    <w:tmpl w:val="4AC28A76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5BC5FB5"/>
    <w:multiLevelType w:val="hybridMultilevel"/>
    <w:tmpl w:val="D3C23C60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7" w15:restartNumberingAfterBreak="0">
    <w:nsid w:val="2E163737"/>
    <w:multiLevelType w:val="hybridMultilevel"/>
    <w:tmpl w:val="249A7F06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 w15:restartNumberingAfterBreak="0">
    <w:nsid w:val="37BF692F"/>
    <w:multiLevelType w:val="hybridMultilevel"/>
    <w:tmpl w:val="1C0EC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D57609"/>
    <w:multiLevelType w:val="hybridMultilevel"/>
    <w:tmpl w:val="17E65B88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0" w15:restartNumberingAfterBreak="0">
    <w:nsid w:val="3A022EC7"/>
    <w:multiLevelType w:val="hybridMultilevel"/>
    <w:tmpl w:val="BB72AC54"/>
    <w:lvl w:ilvl="0" w:tplc="6B0E9398">
      <w:start w:val="1"/>
      <w:numFmt w:val="decimal"/>
      <w:pStyle w:val="12"/>
      <w:lvlText w:val="1.%1"/>
      <w:lvlJc w:val="center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3A451C53"/>
    <w:multiLevelType w:val="hybridMultilevel"/>
    <w:tmpl w:val="9B58ED5E"/>
    <w:lvl w:ilvl="0" w:tplc="3566F30C">
      <w:start w:val="1"/>
      <w:numFmt w:val="bullet"/>
      <w:lvlText w:val="-"/>
      <w:lvlJc w:val="left"/>
      <w:pPr>
        <w:ind w:left="214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2" w15:restartNumberingAfterBreak="0">
    <w:nsid w:val="436D66BB"/>
    <w:multiLevelType w:val="hybridMultilevel"/>
    <w:tmpl w:val="400672E0"/>
    <w:lvl w:ilvl="0" w:tplc="5D5615B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4FC74823"/>
    <w:multiLevelType w:val="hybridMultilevel"/>
    <w:tmpl w:val="4ABC81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5448150E"/>
    <w:multiLevelType w:val="hybridMultilevel"/>
    <w:tmpl w:val="F7BC82E0"/>
    <w:lvl w:ilvl="0" w:tplc="D0E0A38C">
      <w:start w:val="1"/>
      <w:numFmt w:val="decimal"/>
      <w:pStyle w:val="13"/>
      <w:lvlText w:val="1.1.%1"/>
      <w:lvlJc w:val="center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5" w15:restartNumberingAfterBreak="0">
    <w:nsid w:val="5C307681"/>
    <w:multiLevelType w:val="hybridMultilevel"/>
    <w:tmpl w:val="4386C3F6"/>
    <w:lvl w:ilvl="0" w:tplc="2DDCBFF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961ADF"/>
    <w:multiLevelType w:val="hybridMultilevel"/>
    <w:tmpl w:val="052E37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E1341C1"/>
    <w:multiLevelType w:val="hybridMultilevel"/>
    <w:tmpl w:val="D5C472A8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6D1B01AF"/>
    <w:multiLevelType w:val="hybridMultilevel"/>
    <w:tmpl w:val="859AD30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7F8022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4"/>
  </w:num>
  <w:num w:numId="2">
    <w:abstractNumId w:val="10"/>
  </w:num>
  <w:num w:numId="3">
    <w:abstractNumId w:val="14"/>
  </w:num>
  <w:num w:numId="4">
    <w:abstractNumId w:val="2"/>
  </w:num>
  <w:num w:numId="5">
    <w:abstractNumId w:val="15"/>
  </w:num>
  <w:num w:numId="6">
    <w:abstractNumId w:val="19"/>
  </w:num>
  <w:num w:numId="7">
    <w:abstractNumId w:val="5"/>
  </w:num>
  <w:num w:numId="8">
    <w:abstractNumId w:val="8"/>
  </w:num>
  <w:num w:numId="9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11"/>
  </w:num>
  <w:num w:numId="12">
    <w:abstractNumId w:val="16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17"/>
  </w:num>
  <w:num w:numId="16">
    <w:abstractNumId w:val="18"/>
  </w:num>
  <w:num w:numId="17">
    <w:abstractNumId w:val="1"/>
  </w:num>
  <w:num w:numId="18">
    <w:abstractNumId w:val="8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2"/>
  </w:num>
  <w:num w:numId="20">
    <w:abstractNumId w:val="9"/>
  </w:num>
  <w:num w:numId="21">
    <w:abstractNumId w:val="6"/>
  </w:num>
  <w:num w:numId="22">
    <w:abstractNumId w:val="0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BC3"/>
    <w:rsid w:val="00001CBA"/>
    <w:rsid w:val="00006C50"/>
    <w:rsid w:val="000103A1"/>
    <w:rsid w:val="000158EC"/>
    <w:rsid w:val="00020A99"/>
    <w:rsid w:val="0003033E"/>
    <w:rsid w:val="0003221E"/>
    <w:rsid w:val="00051BE7"/>
    <w:rsid w:val="00052764"/>
    <w:rsid w:val="000531EE"/>
    <w:rsid w:val="00062750"/>
    <w:rsid w:val="00063E0B"/>
    <w:rsid w:val="0007157E"/>
    <w:rsid w:val="00087F23"/>
    <w:rsid w:val="00092F8E"/>
    <w:rsid w:val="000A5FC5"/>
    <w:rsid w:val="000B4AC8"/>
    <w:rsid w:val="000B6E78"/>
    <w:rsid w:val="000C170A"/>
    <w:rsid w:val="000D0EF2"/>
    <w:rsid w:val="000D2633"/>
    <w:rsid w:val="000D26D9"/>
    <w:rsid w:val="000D6AEB"/>
    <w:rsid w:val="000E1770"/>
    <w:rsid w:val="000E2405"/>
    <w:rsid w:val="000E30D3"/>
    <w:rsid w:val="000F4141"/>
    <w:rsid w:val="000F4C4E"/>
    <w:rsid w:val="00101B6C"/>
    <w:rsid w:val="00105C00"/>
    <w:rsid w:val="00106E0F"/>
    <w:rsid w:val="00107859"/>
    <w:rsid w:val="001110A3"/>
    <w:rsid w:val="001208E0"/>
    <w:rsid w:val="00121869"/>
    <w:rsid w:val="00126842"/>
    <w:rsid w:val="00131F7B"/>
    <w:rsid w:val="00131F8F"/>
    <w:rsid w:val="001444AD"/>
    <w:rsid w:val="00144F3C"/>
    <w:rsid w:val="00151BDA"/>
    <w:rsid w:val="00162F0B"/>
    <w:rsid w:val="001668DA"/>
    <w:rsid w:val="00167332"/>
    <w:rsid w:val="0017217A"/>
    <w:rsid w:val="00172337"/>
    <w:rsid w:val="001761EE"/>
    <w:rsid w:val="00181897"/>
    <w:rsid w:val="00182623"/>
    <w:rsid w:val="00184F2C"/>
    <w:rsid w:val="001858E0"/>
    <w:rsid w:val="00186E02"/>
    <w:rsid w:val="00187219"/>
    <w:rsid w:val="0019045B"/>
    <w:rsid w:val="00190FFB"/>
    <w:rsid w:val="00194833"/>
    <w:rsid w:val="001A17CD"/>
    <w:rsid w:val="001A39A5"/>
    <w:rsid w:val="001A7F70"/>
    <w:rsid w:val="001B1D3F"/>
    <w:rsid w:val="001B47BB"/>
    <w:rsid w:val="001B6065"/>
    <w:rsid w:val="001C3752"/>
    <w:rsid w:val="001C4F07"/>
    <w:rsid w:val="001C6899"/>
    <w:rsid w:val="001D4295"/>
    <w:rsid w:val="001D6F4D"/>
    <w:rsid w:val="001F61B8"/>
    <w:rsid w:val="001F62CB"/>
    <w:rsid w:val="002060C3"/>
    <w:rsid w:val="00206BEC"/>
    <w:rsid w:val="0021634A"/>
    <w:rsid w:val="0022222A"/>
    <w:rsid w:val="00227F09"/>
    <w:rsid w:val="00231518"/>
    <w:rsid w:val="00234C07"/>
    <w:rsid w:val="002357E5"/>
    <w:rsid w:val="00240356"/>
    <w:rsid w:val="00243A5A"/>
    <w:rsid w:val="0025408F"/>
    <w:rsid w:val="002622CB"/>
    <w:rsid w:val="0028459E"/>
    <w:rsid w:val="0029246C"/>
    <w:rsid w:val="00297D39"/>
    <w:rsid w:val="002B264C"/>
    <w:rsid w:val="002B521F"/>
    <w:rsid w:val="002C1969"/>
    <w:rsid w:val="002C19F2"/>
    <w:rsid w:val="002C3E52"/>
    <w:rsid w:val="002E74D7"/>
    <w:rsid w:val="002E7A16"/>
    <w:rsid w:val="002F4136"/>
    <w:rsid w:val="0030193D"/>
    <w:rsid w:val="00306B2E"/>
    <w:rsid w:val="00310FB6"/>
    <w:rsid w:val="00315146"/>
    <w:rsid w:val="0034153E"/>
    <w:rsid w:val="0038110D"/>
    <w:rsid w:val="00384C94"/>
    <w:rsid w:val="00390A4E"/>
    <w:rsid w:val="00393713"/>
    <w:rsid w:val="00395CD0"/>
    <w:rsid w:val="00397DE8"/>
    <w:rsid w:val="003C365E"/>
    <w:rsid w:val="003D5C68"/>
    <w:rsid w:val="003D7415"/>
    <w:rsid w:val="003D77CE"/>
    <w:rsid w:val="003F3D23"/>
    <w:rsid w:val="00404076"/>
    <w:rsid w:val="00435C46"/>
    <w:rsid w:val="00437463"/>
    <w:rsid w:val="004440F5"/>
    <w:rsid w:val="0044688F"/>
    <w:rsid w:val="004643C7"/>
    <w:rsid w:val="00472AE2"/>
    <w:rsid w:val="0048008E"/>
    <w:rsid w:val="004855FA"/>
    <w:rsid w:val="00487F24"/>
    <w:rsid w:val="004A522A"/>
    <w:rsid w:val="004C41F4"/>
    <w:rsid w:val="004E1270"/>
    <w:rsid w:val="004E3975"/>
    <w:rsid w:val="004E6717"/>
    <w:rsid w:val="004E6C20"/>
    <w:rsid w:val="004F6EC3"/>
    <w:rsid w:val="005058FE"/>
    <w:rsid w:val="00505D4A"/>
    <w:rsid w:val="00514DB5"/>
    <w:rsid w:val="00531318"/>
    <w:rsid w:val="00531E09"/>
    <w:rsid w:val="00533CEB"/>
    <w:rsid w:val="00533D10"/>
    <w:rsid w:val="00534FB5"/>
    <w:rsid w:val="00542DC8"/>
    <w:rsid w:val="005430A2"/>
    <w:rsid w:val="00546040"/>
    <w:rsid w:val="00551571"/>
    <w:rsid w:val="00557F02"/>
    <w:rsid w:val="00571575"/>
    <w:rsid w:val="00572463"/>
    <w:rsid w:val="00576F86"/>
    <w:rsid w:val="00577462"/>
    <w:rsid w:val="005A35F1"/>
    <w:rsid w:val="005A43D6"/>
    <w:rsid w:val="005A6E6E"/>
    <w:rsid w:val="005B098B"/>
    <w:rsid w:val="005C31BE"/>
    <w:rsid w:val="005D0CE0"/>
    <w:rsid w:val="005D3201"/>
    <w:rsid w:val="005D3FB9"/>
    <w:rsid w:val="005F041B"/>
    <w:rsid w:val="005F2569"/>
    <w:rsid w:val="006074F6"/>
    <w:rsid w:val="00607880"/>
    <w:rsid w:val="00635981"/>
    <w:rsid w:val="006511BE"/>
    <w:rsid w:val="0065302B"/>
    <w:rsid w:val="00653A21"/>
    <w:rsid w:val="00653DD9"/>
    <w:rsid w:val="00660412"/>
    <w:rsid w:val="00664973"/>
    <w:rsid w:val="006666E5"/>
    <w:rsid w:val="00677D52"/>
    <w:rsid w:val="0069071C"/>
    <w:rsid w:val="00691E00"/>
    <w:rsid w:val="0069208F"/>
    <w:rsid w:val="006A1824"/>
    <w:rsid w:val="006A23A9"/>
    <w:rsid w:val="006C0293"/>
    <w:rsid w:val="006C1B11"/>
    <w:rsid w:val="006F0816"/>
    <w:rsid w:val="006F08C0"/>
    <w:rsid w:val="006F2B3E"/>
    <w:rsid w:val="006F3702"/>
    <w:rsid w:val="006F646A"/>
    <w:rsid w:val="006F6992"/>
    <w:rsid w:val="00707E75"/>
    <w:rsid w:val="007159AA"/>
    <w:rsid w:val="00717075"/>
    <w:rsid w:val="00721E4C"/>
    <w:rsid w:val="00726363"/>
    <w:rsid w:val="00735035"/>
    <w:rsid w:val="007408D9"/>
    <w:rsid w:val="00743392"/>
    <w:rsid w:val="00751E88"/>
    <w:rsid w:val="007536C5"/>
    <w:rsid w:val="00753709"/>
    <w:rsid w:val="00757E2C"/>
    <w:rsid w:val="00760A28"/>
    <w:rsid w:val="00772D2C"/>
    <w:rsid w:val="00775E4B"/>
    <w:rsid w:val="00787BDB"/>
    <w:rsid w:val="00791255"/>
    <w:rsid w:val="00795B09"/>
    <w:rsid w:val="007A65D8"/>
    <w:rsid w:val="007B5A50"/>
    <w:rsid w:val="007C3EE2"/>
    <w:rsid w:val="007C5AEF"/>
    <w:rsid w:val="007D2F81"/>
    <w:rsid w:val="007D6956"/>
    <w:rsid w:val="007D6D7A"/>
    <w:rsid w:val="007E2076"/>
    <w:rsid w:val="007E79A2"/>
    <w:rsid w:val="007F02C2"/>
    <w:rsid w:val="007F1042"/>
    <w:rsid w:val="007F653E"/>
    <w:rsid w:val="007F76CB"/>
    <w:rsid w:val="00803EBA"/>
    <w:rsid w:val="00805303"/>
    <w:rsid w:val="008212CB"/>
    <w:rsid w:val="00823B68"/>
    <w:rsid w:val="00823EA1"/>
    <w:rsid w:val="00824B00"/>
    <w:rsid w:val="00833376"/>
    <w:rsid w:val="00840109"/>
    <w:rsid w:val="0085308C"/>
    <w:rsid w:val="00855498"/>
    <w:rsid w:val="00855E6E"/>
    <w:rsid w:val="00856F24"/>
    <w:rsid w:val="008667FD"/>
    <w:rsid w:val="00873C94"/>
    <w:rsid w:val="008754EC"/>
    <w:rsid w:val="008822B0"/>
    <w:rsid w:val="00893086"/>
    <w:rsid w:val="00897C83"/>
    <w:rsid w:val="008A0BC9"/>
    <w:rsid w:val="008A5EDF"/>
    <w:rsid w:val="008F20B2"/>
    <w:rsid w:val="00901E3C"/>
    <w:rsid w:val="00903172"/>
    <w:rsid w:val="0090458E"/>
    <w:rsid w:val="009048FD"/>
    <w:rsid w:val="00913D3E"/>
    <w:rsid w:val="0092294E"/>
    <w:rsid w:val="0092505A"/>
    <w:rsid w:val="00927C9D"/>
    <w:rsid w:val="009308D9"/>
    <w:rsid w:val="00943660"/>
    <w:rsid w:val="00944F68"/>
    <w:rsid w:val="009450AB"/>
    <w:rsid w:val="009461C7"/>
    <w:rsid w:val="00950D2A"/>
    <w:rsid w:val="00952B82"/>
    <w:rsid w:val="00953E5A"/>
    <w:rsid w:val="00956083"/>
    <w:rsid w:val="00963F54"/>
    <w:rsid w:val="009659DF"/>
    <w:rsid w:val="00971BFE"/>
    <w:rsid w:val="00987E2F"/>
    <w:rsid w:val="0099155C"/>
    <w:rsid w:val="00992C51"/>
    <w:rsid w:val="00992D5A"/>
    <w:rsid w:val="009A2ABE"/>
    <w:rsid w:val="009A447A"/>
    <w:rsid w:val="009A7CA5"/>
    <w:rsid w:val="009B00DE"/>
    <w:rsid w:val="009B0E2E"/>
    <w:rsid w:val="009B23F0"/>
    <w:rsid w:val="009C26B4"/>
    <w:rsid w:val="009C56B2"/>
    <w:rsid w:val="009D0F5A"/>
    <w:rsid w:val="009D5195"/>
    <w:rsid w:val="009E230C"/>
    <w:rsid w:val="009E2753"/>
    <w:rsid w:val="009F3E56"/>
    <w:rsid w:val="00A011E0"/>
    <w:rsid w:val="00A0144F"/>
    <w:rsid w:val="00A0185F"/>
    <w:rsid w:val="00A108D5"/>
    <w:rsid w:val="00A177DB"/>
    <w:rsid w:val="00A22E8F"/>
    <w:rsid w:val="00A2351B"/>
    <w:rsid w:val="00A27F3D"/>
    <w:rsid w:val="00A30673"/>
    <w:rsid w:val="00A350D0"/>
    <w:rsid w:val="00A413FD"/>
    <w:rsid w:val="00A53CAD"/>
    <w:rsid w:val="00A57493"/>
    <w:rsid w:val="00A57C13"/>
    <w:rsid w:val="00A6656C"/>
    <w:rsid w:val="00A704CC"/>
    <w:rsid w:val="00A80164"/>
    <w:rsid w:val="00A81FA0"/>
    <w:rsid w:val="00A92AA2"/>
    <w:rsid w:val="00A930FD"/>
    <w:rsid w:val="00A948A0"/>
    <w:rsid w:val="00A94CAF"/>
    <w:rsid w:val="00AB5899"/>
    <w:rsid w:val="00AC2BB7"/>
    <w:rsid w:val="00AC4F75"/>
    <w:rsid w:val="00AD328E"/>
    <w:rsid w:val="00AD50C1"/>
    <w:rsid w:val="00AE092D"/>
    <w:rsid w:val="00AF59C2"/>
    <w:rsid w:val="00B0306C"/>
    <w:rsid w:val="00B03973"/>
    <w:rsid w:val="00B0789C"/>
    <w:rsid w:val="00B14201"/>
    <w:rsid w:val="00B14A1D"/>
    <w:rsid w:val="00B20017"/>
    <w:rsid w:val="00B22DB4"/>
    <w:rsid w:val="00B24D69"/>
    <w:rsid w:val="00B3399C"/>
    <w:rsid w:val="00B34824"/>
    <w:rsid w:val="00B505B1"/>
    <w:rsid w:val="00B55711"/>
    <w:rsid w:val="00B6079D"/>
    <w:rsid w:val="00B60EFD"/>
    <w:rsid w:val="00B7311E"/>
    <w:rsid w:val="00B81D82"/>
    <w:rsid w:val="00B81FFD"/>
    <w:rsid w:val="00B92F37"/>
    <w:rsid w:val="00B96D02"/>
    <w:rsid w:val="00BA1D31"/>
    <w:rsid w:val="00BB287C"/>
    <w:rsid w:val="00BB31D0"/>
    <w:rsid w:val="00BB59FE"/>
    <w:rsid w:val="00BB7D07"/>
    <w:rsid w:val="00BC0656"/>
    <w:rsid w:val="00BC0B26"/>
    <w:rsid w:val="00BC2960"/>
    <w:rsid w:val="00BC4691"/>
    <w:rsid w:val="00BD1A32"/>
    <w:rsid w:val="00BD1BAD"/>
    <w:rsid w:val="00BD24A8"/>
    <w:rsid w:val="00BE02E4"/>
    <w:rsid w:val="00BF4601"/>
    <w:rsid w:val="00C01A0A"/>
    <w:rsid w:val="00C01F21"/>
    <w:rsid w:val="00C052B5"/>
    <w:rsid w:val="00C11E9D"/>
    <w:rsid w:val="00C120AB"/>
    <w:rsid w:val="00C20C6B"/>
    <w:rsid w:val="00C40F75"/>
    <w:rsid w:val="00C51750"/>
    <w:rsid w:val="00C55E2A"/>
    <w:rsid w:val="00C7503C"/>
    <w:rsid w:val="00C772B2"/>
    <w:rsid w:val="00C8183E"/>
    <w:rsid w:val="00CA2485"/>
    <w:rsid w:val="00CB22BF"/>
    <w:rsid w:val="00CB3080"/>
    <w:rsid w:val="00CC28CB"/>
    <w:rsid w:val="00CC3FA4"/>
    <w:rsid w:val="00CD14FB"/>
    <w:rsid w:val="00CD1628"/>
    <w:rsid w:val="00CE7AF2"/>
    <w:rsid w:val="00CF5B10"/>
    <w:rsid w:val="00D000F5"/>
    <w:rsid w:val="00D00A69"/>
    <w:rsid w:val="00D045A2"/>
    <w:rsid w:val="00D0643C"/>
    <w:rsid w:val="00D11197"/>
    <w:rsid w:val="00D143DF"/>
    <w:rsid w:val="00D26867"/>
    <w:rsid w:val="00D45CB9"/>
    <w:rsid w:val="00D4707D"/>
    <w:rsid w:val="00D52422"/>
    <w:rsid w:val="00D61648"/>
    <w:rsid w:val="00D6325C"/>
    <w:rsid w:val="00D70476"/>
    <w:rsid w:val="00D8336C"/>
    <w:rsid w:val="00D85E39"/>
    <w:rsid w:val="00DA2DA4"/>
    <w:rsid w:val="00DB42B8"/>
    <w:rsid w:val="00DC0396"/>
    <w:rsid w:val="00DE35C3"/>
    <w:rsid w:val="00DF1141"/>
    <w:rsid w:val="00DF14ED"/>
    <w:rsid w:val="00DF3E62"/>
    <w:rsid w:val="00DF64A2"/>
    <w:rsid w:val="00DF671F"/>
    <w:rsid w:val="00DF6AD9"/>
    <w:rsid w:val="00E03F59"/>
    <w:rsid w:val="00E04949"/>
    <w:rsid w:val="00E04BAC"/>
    <w:rsid w:val="00E056EE"/>
    <w:rsid w:val="00E15BC3"/>
    <w:rsid w:val="00E17363"/>
    <w:rsid w:val="00E24C19"/>
    <w:rsid w:val="00E62D14"/>
    <w:rsid w:val="00E638F8"/>
    <w:rsid w:val="00E64C21"/>
    <w:rsid w:val="00E65905"/>
    <w:rsid w:val="00E6592F"/>
    <w:rsid w:val="00E7142F"/>
    <w:rsid w:val="00E72871"/>
    <w:rsid w:val="00E83CEA"/>
    <w:rsid w:val="00E94DAA"/>
    <w:rsid w:val="00EA134D"/>
    <w:rsid w:val="00EB4A4A"/>
    <w:rsid w:val="00EB5BE9"/>
    <w:rsid w:val="00EC035C"/>
    <w:rsid w:val="00EC0B1F"/>
    <w:rsid w:val="00EC4460"/>
    <w:rsid w:val="00ED1BB9"/>
    <w:rsid w:val="00ED70BB"/>
    <w:rsid w:val="00EE5345"/>
    <w:rsid w:val="00EE66B4"/>
    <w:rsid w:val="00EF098F"/>
    <w:rsid w:val="00EF4890"/>
    <w:rsid w:val="00F0335C"/>
    <w:rsid w:val="00F16A75"/>
    <w:rsid w:val="00F45DCF"/>
    <w:rsid w:val="00F550B7"/>
    <w:rsid w:val="00F7232A"/>
    <w:rsid w:val="00F76E16"/>
    <w:rsid w:val="00F85123"/>
    <w:rsid w:val="00FA0E1E"/>
    <w:rsid w:val="00FB3A33"/>
    <w:rsid w:val="00FC2128"/>
    <w:rsid w:val="00FC4F5C"/>
    <w:rsid w:val="00FE0A79"/>
    <w:rsid w:val="00FE3E6C"/>
    <w:rsid w:val="00FE56F5"/>
    <w:rsid w:val="00FF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CF8B8"/>
  <w15:chartTrackingRefBased/>
  <w15:docId w15:val="{85990081-9BBE-4599-87D8-03ECDDF07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57E5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4"/>
    <w:uiPriority w:val="9"/>
    <w:qFormat/>
    <w:rsid w:val="00952B8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5">
    <w:name w:val="ЛБ1_Обычный"/>
    <w:basedOn w:val="a"/>
    <w:link w:val="16"/>
    <w:qFormat/>
    <w:rsid w:val="00DF671F"/>
  </w:style>
  <w:style w:type="paragraph" w:customStyle="1" w:styleId="17">
    <w:name w:val="ЛБ1_Формула_Где"/>
    <w:basedOn w:val="15"/>
    <w:next w:val="15"/>
    <w:qFormat/>
    <w:rsid w:val="00DF671F"/>
    <w:pPr>
      <w:ind w:firstLine="0"/>
    </w:pPr>
  </w:style>
  <w:style w:type="paragraph" w:customStyle="1" w:styleId="18">
    <w:name w:val="ЛР1_Заголовок"/>
    <w:basedOn w:val="15"/>
    <w:next w:val="15"/>
    <w:qFormat/>
    <w:rsid w:val="00DF671F"/>
    <w:pPr>
      <w:spacing w:after="160" w:line="480" w:lineRule="auto"/>
      <w:ind w:firstLine="0"/>
      <w:jc w:val="center"/>
      <w:outlineLvl w:val="0"/>
    </w:pPr>
    <w:rPr>
      <w:caps/>
      <w:sz w:val="28"/>
    </w:rPr>
  </w:style>
  <w:style w:type="paragraph" w:customStyle="1" w:styleId="a3">
    <w:name w:val="ЛР_Заголовок_Приложение"/>
    <w:basedOn w:val="18"/>
    <w:qFormat/>
    <w:rsid w:val="00DF671F"/>
    <w:pPr>
      <w:outlineLvl w:val="1"/>
    </w:pPr>
    <w:rPr>
      <w:b/>
      <w:caps w:val="0"/>
    </w:rPr>
  </w:style>
  <w:style w:type="paragraph" w:customStyle="1" w:styleId="19">
    <w:name w:val="ЛР1_Диаграмма_после"/>
    <w:basedOn w:val="15"/>
    <w:next w:val="15"/>
    <w:qFormat/>
    <w:rsid w:val="00DF671F"/>
    <w:pPr>
      <w:spacing w:after="240" w:line="240" w:lineRule="auto"/>
      <w:ind w:firstLine="0"/>
      <w:jc w:val="center"/>
    </w:pPr>
  </w:style>
  <w:style w:type="paragraph" w:customStyle="1" w:styleId="1a">
    <w:name w:val="ЛР1_Диаграмма_Тело"/>
    <w:basedOn w:val="15"/>
    <w:qFormat/>
    <w:rsid w:val="00DF671F"/>
    <w:pPr>
      <w:keepNext/>
      <w:spacing w:line="240" w:lineRule="auto"/>
      <w:jc w:val="center"/>
    </w:pPr>
    <w:rPr>
      <w:noProof/>
      <w:lang w:eastAsia="ru-RU"/>
    </w:rPr>
  </w:style>
  <w:style w:type="paragraph" w:customStyle="1" w:styleId="1b">
    <w:name w:val="ЛР1_Заголовок_Реферат"/>
    <w:basedOn w:val="18"/>
    <w:next w:val="15"/>
    <w:qFormat/>
    <w:rsid w:val="00DF671F"/>
    <w:pPr>
      <w:outlineLvl w:val="9"/>
    </w:pPr>
  </w:style>
  <w:style w:type="paragraph" w:customStyle="1" w:styleId="11">
    <w:name w:val="ЛР1_Заголовок1"/>
    <w:basedOn w:val="18"/>
    <w:next w:val="15"/>
    <w:qFormat/>
    <w:rsid w:val="00DF671F"/>
    <w:pPr>
      <w:numPr>
        <w:numId w:val="1"/>
      </w:numPr>
    </w:pPr>
  </w:style>
  <w:style w:type="paragraph" w:customStyle="1" w:styleId="12">
    <w:name w:val="ЛР1_Заголовок2"/>
    <w:basedOn w:val="18"/>
    <w:next w:val="15"/>
    <w:qFormat/>
    <w:rsid w:val="00DF671F"/>
    <w:pPr>
      <w:keepNext/>
      <w:keepLines/>
      <w:numPr>
        <w:numId w:val="2"/>
      </w:numPr>
      <w:spacing w:before="120" w:after="120" w:line="360" w:lineRule="auto"/>
      <w:jc w:val="left"/>
      <w:outlineLvl w:val="1"/>
    </w:pPr>
    <w:rPr>
      <w:caps w:val="0"/>
    </w:rPr>
  </w:style>
  <w:style w:type="paragraph" w:customStyle="1" w:styleId="13">
    <w:name w:val="ЛР1_Заголовок3"/>
    <w:basedOn w:val="18"/>
    <w:next w:val="15"/>
    <w:qFormat/>
    <w:rsid w:val="00DF671F"/>
    <w:pPr>
      <w:numPr>
        <w:numId w:val="3"/>
      </w:numPr>
      <w:spacing w:before="120" w:after="120" w:line="360" w:lineRule="auto"/>
      <w:jc w:val="left"/>
      <w:outlineLvl w:val="2"/>
    </w:pPr>
    <w:rPr>
      <w:caps w:val="0"/>
    </w:rPr>
  </w:style>
  <w:style w:type="paragraph" w:customStyle="1" w:styleId="1">
    <w:name w:val="ЛР1_Нумерация_Списка"/>
    <w:basedOn w:val="a"/>
    <w:qFormat/>
    <w:rsid w:val="00DF671F"/>
    <w:pPr>
      <w:numPr>
        <w:numId w:val="4"/>
      </w:numPr>
      <w:tabs>
        <w:tab w:val="left" w:pos="567"/>
        <w:tab w:val="left" w:pos="2835"/>
      </w:tabs>
    </w:pPr>
  </w:style>
  <w:style w:type="paragraph" w:customStyle="1" w:styleId="1c">
    <w:name w:val="ЛР1_Таблица_Заголовок"/>
    <w:basedOn w:val="15"/>
    <w:qFormat/>
    <w:rsid w:val="00DF671F"/>
    <w:pPr>
      <w:spacing w:line="240" w:lineRule="auto"/>
      <w:ind w:firstLine="0"/>
      <w:jc w:val="center"/>
    </w:pPr>
  </w:style>
  <w:style w:type="paragraph" w:customStyle="1" w:styleId="1d">
    <w:name w:val="ЛР1_Таблица_Название"/>
    <w:basedOn w:val="15"/>
    <w:qFormat/>
    <w:rsid w:val="00DF671F"/>
    <w:pPr>
      <w:keepNext/>
      <w:ind w:firstLine="0"/>
      <w:jc w:val="left"/>
    </w:pPr>
  </w:style>
  <w:style w:type="paragraph" w:customStyle="1" w:styleId="1e">
    <w:name w:val="ЛР1_Таблица_Ячейка"/>
    <w:basedOn w:val="15"/>
    <w:qFormat/>
    <w:rsid w:val="00DF671F"/>
    <w:pPr>
      <w:spacing w:line="240" w:lineRule="auto"/>
      <w:ind w:firstLine="0"/>
      <w:jc w:val="left"/>
    </w:pPr>
  </w:style>
  <w:style w:type="paragraph" w:customStyle="1" w:styleId="1f">
    <w:name w:val="ЛР1_Титул"/>
    <w:basedOn w:val="15"/>
    <w:qFormat/>
    <w:rsid w:val="00DF671F"/>
    <w:pPr>
      <w:spacing w:line="240" w:lineRule="auto"/>
      <w:ind w:firstLine="0"/>
      <w:jc w:val="center"/>
    </w:pPr>
    <w:rPr>
      <w:sz w:val="28"/>
    </w:rPr>
  </w:style>
  <w:style w:type="paragraph" w:customStyle="1" w:styleId="1f0">
    <w:name w:val="ЛР1_Формула"/>
    <w:basedOn w:val="15"/>
    <w:next w:val="15"/>
    <w:link w:val="1f1"/>
    <w:qFormat/>
    <w:rsid w:val="00DF671F"/>
    <w:pPr>
      <w:tabs>
        <w:tab w:val="center" w:pos="4678"/>
        <w:tab w:val="right" w:pos="9356"/>
      </w:tabs>
      <w:spacing w:before="240" w:after="240"/>
      <w:ind w:firstLine="0"/>
    </w:pPr>
    <w:rPr>
      <w:lang w:val="en-US"/>
    </w:rPr>
  </w:style>
  <w:style w:type="table" w:styleId="a4">
    <w:name w:val="Table Grid"/>
    <w:basedOn w:val="a1"/>
    <w:uiPriority w:val="39"/>
    <w:rsid w:val="00235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4">
    <w:name w:val="Заголовок 1 Знак"/>
    <w:basedOn w:val="a0"/>
    <w:link w:val="10"/>
    <w:uiPriority w:val="9"/>
    <w:rsid w:val="00952B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0"/>
    <w:next w:val="a"/>
    <w:uiPriority w:val="39"/>
    <w:unhideWhenUsed/>
    <w:qFormat/>
    <w:rsid w:val="00952B8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f2">
    <w:name w:val="toc 1"/>
    <w:basedOn w:val="a"/>
    <w:next w:val="a"/>
    <w:autoRedefine/>
    <w:uiPriority w:val="39"/>
    <w:unhideWhenUsed/>
    <w:rsid w:val="00952B82"/>
    <w:pPr>
      <w:spacing w:after="100"/>
    </w:pPr>
  </w:style>
  <w:style w:type="character" w:styleId="a6">
    <w:name w:val="Hyperlink"/>
    <w:basedOn w:val="a0"/>
    <w:uiPriority w:val="99"/>
    <w:unhideWhenUsed/>
    <w:rsid w:val="00952B82"/>
    <w:rPr>
      <w:color w:val="0563C1" w:themeColor="hyperlink"/>
      <w:u w:val="single"/>
    </w:rPr>
  </w:style>
  <w:style w:type="paragraph" w:customStyle="1" w:styleId="a7">
    <w:name w:val="Матрица"/>
    <w:basedOn w:val="15"/>
    <w:qFormat/>
    <w:rsid w:val="00121869"/>
    <w:pPr>
      <w:tabs>
        <w:tab w:val="right" w:pos="2339"/>
        <w:tab w:val="right" w:pos="4678"/>
        <w:tab w:val="right" w:pos="7017"/>
        <w:tab w:val="right" w:pos="9356"/>
      </w:tabs>
    </w:pPr>
    <w:rPr>
      <w:lang w:val="en-US"/>
    </w:rPr>
  </w:style>
  <w:style w:type="paragraph" w:styleId="a8">
    <w:name w:val="List Paragraph"/>
    <w:basedOn w:val="a"/>
    <w:uiPriority w:val="34"/>
    <w:qFormat/>
    <w:rsid w:val="00903172"/>
    <w:pPr>
      <w:ind w:left="720"/>
      <w:contextualSpacing/>
    </w:pPr>
  </w:style>
  <w:style w:type="paragraph" w:customStyle="1" w:styleId="MTDisplayEquation">
    <w:name w:val="MTDisplayEquation"/>
    <w:basedOn w:val="1f0"/>
    <w:link w:val="MTDisplayEquation0"/>
    <w:rsid w:val="002E74D7"/>
    <w:pPr>
      <w:tabs>
        <w:tab w:val="clear" w:pos="4678"/>
        <w:tab w:val="clear" w:pos="9356"/>
        <w:tab w:val="center" w:pos="4680"/>
        <w:tab w:val="right" w:pos="9360"/>
      </w:tabs>
    </w:pPr>
  </w:style>
  <w:style w:type="character" w:customStyle="1" w:styleId="16">
    <w:name w:val="ЛБ1_Обычный Знак"/>
    <w:basedOn w:val="a0"/>
    <w:link w:val="15"/>
    <w:rsid w:val="002E74D7"/>
    <w:rPr>
      <w:rFonts w:ascii="Times New Roman" w:hAnsi="Times New Roman"/>
      <w:sz w:val="24"/>
    </w:rPr>
  </w:style>
  <w:style w:type="character" w:customStyle="1" w:styleId="1f1">
    <w:name w:val="ЛР1_Формула Знак"/>
    <w:basedOn w:val="16"/>
    <w:link w:val="1f0"/>
    <w:rsid w:val="002E74D7"/>
    <w:rPr>
      <w:rFonts w:ascii="Times New Roman" w:hAnsi="Times New Roman"/>
      <w:sz w:val="24"/>
      <w:lang w:val="en-US"/>
    </w:rPr>
  </w:style>
  <w:style w:type="character" w:customStyle="1" w:styleId="MTDisplayEquation0">
    <w:name w:val="MTDisplayEquation Знак"/>
    <w:basedOn w:val="1f1"/>
    <w:link w:val="MTDisplayEquation"/>
    <w:rsid w:val="002E74D7"/>
    <w:rPr>
      <w:rFonts w:ascii="Times New Roman" w:hAnsi="Times New Roman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069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1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image" Target="media/image43.png"/><Relationship Id="rId112" Type="http://schemas.openxmlformats.org/officeDocument/2006/relationships/image" Target="media/image5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9.png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png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C8154E-8EF2-449C-B688-71282A159B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7</TotalTime>
  <Pages>30</Pages>
  <Words>4459</Words>
  <Characters>25420</Characters>
  <Application>Microsoft Office Word</Application>
  <DocSecurity>0</DocSecurity>
  <Lines>211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Fleynaro</cp:lastModifiedBy>
  <cp:revision>416</cp:revision>
  <dcterms:created xsi:type="dcterms:W3CDTF">2020-10-04T11:56:00Z</dcterms:created>
  <dcterms:modified xsi:type="dcterms:W3CDTF">2020-11-16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